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64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332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</p:sldIdLst>
  <p:sldSz cx="9144000" cy="6858000" type="screen4x3"/>
  <p:notesSz cx="6858000" cy="9144000"/>
  <p:custDataLst>
    <p:tags r:id="rId6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0069F"/>
    <a:srgbClr val="013334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4" autoAdjust="0"/>
    <p:restoredTop sz="94359" autoAdjust="0"/>
  </p:normalViewPr>
  <p:slideViewPr>
    <p:cSldViewPr>
      <p:cViewPr varScale="1">
        <p:scale>
          <a:sx n="50" d="100"/>
          <a:sy n="50" d="100"/>
        </p:scale>
        <p:origin x="97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1-28T22:58:20.9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6 13332 112 0,'-26'-8'44'0,"11"6"-24"0,-6-1-13 16,9 3 13-16,-9 0-1 15,-3 0 1-15,0 0 4 16,-2-3 2-16,-1 1-13 15,-3-6-3-15,-3 0 0 0,4 0 5 16,-1-3 3-16,3 4-1 16,0-4 0-16,-3-5-5 15,4 3-2-15,-7-8-2 16,-3 5 2-16,1 0-3 16,-1 3 1-16,0-1-5 15,-9-1 0-15,-2-1-1 16,-1-3-2-16,1 1-2 15,-4-1 1-15,-6-5-1 0,4-5-2 16,-1 3 0-16,-8-1 3 16,-1 1-2-16,-2 2 1 15,-10 0-5-15,4 0 0 16,-1 3 1-16,-5-3 1 16,0-2 0-16,-1 2 1 0,-8 0 3 15,3 6 0-15,-10 2-2 16,1 0 0-16,0 3-1 15,-6 0 3-15,-1 2 0 16,-2 0 1-16,3 1-3 16,-6 2 2-16,-18-3 3 15,0 3 1-15,9 0 1 16,-4 3 2-16,13 0-1 16,-6 0 2-16,6 2-2 15,6 3 0-15,-3 0-3 16,5 0-2-16,-8 3 1 15,9 2-1-15,0 0 2 16,5 0 3-16,7 1 0 16,-6-1 0-16,5 0-3 15,4 1 1-15,-6-1-4 0,2 0-2 16,7 3 2-16,-9-3 0 16,-1 1 1-16,1-1 0 15,-3 3-3-15,2 0 0 16,-8 0 2-16,3 8 2 15,-9 8-2-15,11-3-2 16,7 0 2-16,0 0 0 16,5-2-2-16,4-1 0 15,2 1-3-15,1 4-1 16,5 12 1-16,7-6 4 16,-1 0 1-16,-5 3 1 15,8 2-5-15,4 1-1 0,8 12 0 16,-5-2 4-16,2 3-1 15,6-1 1-15,7 6 2 16,-1 0 2-16,3 0-1 16,3 5 2-16,-2 3-4 15,-1-3-2 1,6-2 2-16,6 10 0 16,6-8-2-16,3 1 2 15,6-7-6-15,12 12 0 0,3-6-2 16,12-2 1-16,3-6 0 15,3 3 0-15,3 0 2 16,11-3 4-16,4 0-1 16,5-2-1-16,10 13 0 15,8-8 0-15,1-3 0 16,11-8 0-16,4 6 3 16,8 0 0-16,-3-3-2 15,6-6 2-15,7 1-1 16,5-3-2-16,3 16 0 15,-3-11 3-15,6-2 0 16,-6-6 3-16,6 1-1 16,-8-1-1-16,5 8 3 15,0-7 0-15,3-1-1 16,-6-2-2-16,12-3 3 0,-9 0 2 16,9-2-2-16,-3-3-2 15,4 2-3-15,2-5 1 16,3 6 3-16,0-6 3 15,-6-5 0-15,6-8 0 16,-9 0-6-16,6-1 1 16,-3-1 0-16,6-4 2 15,-12-2-3-15,9 8 0 16,-6-8 1-16,0 0 2 16,-3 0-6-16,3 0 1 15,-5-2 1-15,2-4 3 0,-12-2 0 16,6-2-1-16,-9-6-2 15,-2 3 1-15,2 2 3 16,-3 1 1-16,0-1-1 16,-8 0-2-16,-4 1 1 15,3-1-1-15,-8 1-3 16,-7 2 2-16,12-3-1 16,-5 1 0-16,-4-1 2 15,13 0 0-15,-13 1 0 16,-3-1 0-16,7 1-3 15,-7-6 2-15,1-5-1 16,2 2-2-16,0 1 5 16,-5-1 1-16,-7-2 0 15,10 0-2-15,-10 0 1 16,-2-11 1-16,-4-5-3 0,-2 2-2 16,-3 1-1-16,-10 2 3 15,-8 0-2-15,-3-5 1 16,-6-2 0-16,-7 2-2 15,1-3 3-15,-3 0 0 16,-3-2-2-16,0-6 0 16,0-2-5-16,-3 2 0 15,0 1-3-15,0-6 0 16,-6 5-1-16,0 1 0 16,-3 2 4-16,-3-6 3 15,-3 4 3-15,0 4 1 0,-3 6 5 16,-3 3 2-16,0 0 2 15,-3 2 2-15,-9 3-3 16,-2-11-2-16,-4 3-2 16,0 3-3-16,-3 2 1 15,4 3 1-15,-7 0-3 16,-6-16-2-16,3 2-1 16,4 6 3-16,-1 0 2 15,0 3 2-15,-14 5 3 16,-4-6 3-16,1-2-4 15,-4 8-3-15,-8 3-1 16,5-1 1-16,0 4-3 16,-5-1-2-16,2-3-20 15,1-18-10-15,-9-10-3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1010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9ECA3-7F6F-4E3C-9277-62DCEC4E6B8A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 love this example, but I don’t see much of a difference</a:t>
            </a:r>
            <a:r>
              <a:rPr lang="en-US" dirty="0" smtClean="0"/>
              <a:t>. If </a:t>
            </a:r>
            <a:r>
              <a:rPr lang="en-US" dirty="0"/>
              <a:t>you look close though … it is clearly there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927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1151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D… TOOK OFF MA AND AR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183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4850"/>
            <a:ext cx="4637088" cy="3478213"/>
          </a:xfrm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866" y="4424144"/>
            <a:ext cx="5171534" cy="41873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14788710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4850"/>
            <a:ext cx="4637088" cy="3478213"/>
          </a:xfrm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866" y="4424144"/>
            <a:ext cx="5171534" cy="41873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Chuiping developed discrete Euler processes in 2002. This process has a close relationship with Autoregressive model. That is, the present value has linear relationship with past p values. However, the time points are different. AR(p) process has k, k-1… time points but.. EAR process has h to the power k…</a:t>
            </a:r>
          </a:p>
          <a:p>
            <a:r>
              <a:rPr lang="en-US" dirty="0"/>
              <a:t>If we take log bas h transformation on time, the EAR process become AR process </a:t>
            </a:r>
          </a:p>
          <a:p>
            <a:endParaRPr lang="en-US" dirty="0"/>
          </a:p>
          <a:p>
            <a:r>
              <a:rPr lang="en-US" dirty="0"/>
              <a:t>EAR has linear multiplicative values </a:t>
            </a:r>
          </a:p>
        </p:txBody>
      </p:sp>
    </p:spTree>
    <p:extLst>
      <p:ext uri="{BB962C8B-B14F-4D97-AF65-F5344CB8AC3E}">
        <p14:creationId xmlns:p14="http://schemas.microsoft.com/office/powerpoint/2010/main" val="2711780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DDED THE TWO COLUMNS STATIONARY AND NOT STATIONARY</a:t>
            </a:r>
          </a:p>
        </p:txBody>
      </p:sp>
    </p:spTree>
    <p:extLst>
      <p:ext uri="{BB962C8B-B14F-4D97-AF65-F5344CB8AC3E}">
        <p14:creationId xmlns:p14="http://schemas.microsoft.com/office/powerpoint/2010/main" val="18932228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!!!MAYBE ADD IN BONUS / EXTRA MATERIAL TO INTRODUCE GLP AND THUS THE JUSTIFICATION FOR THE ABOV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9460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LETED 3 SINCE IT IS ON THE NEXT SL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227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2D367-A50C-47AF-86A3-8C2B26BE2CC4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8029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AT!!! LOVE THI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798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309A5-8705-416F-9ABD-767338097626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3936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2D367-A50C-47AF-86A3-8C2B26BE2CC4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5596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72D367-A50C-47AF-86A3-8C2B26BE2C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6281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added “In response” ??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693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843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309A5-8705-416F-9ABD-767338097626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343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921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Do we want to do something with the King Kong Data Here?</a:t>
            </a:r>
          </a:p>
        </p:txBody>
      </p:sp>
    </p:spTree>
    <p:extLst>
      <p:ext uri="{BB962C8B-B14F-4D97-AF65-F5344CB8AC3E}">
        <p14:creationId xmlns:p14="http://schemas.microsoft.com/office/powerpoint/2010/main" val="1541418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C951B8-0C6B-4CEE-AF10-BFB5B90CB1E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136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421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330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4446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600200"/>
            <a:ext cx="4044462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2338" y="3938589"/>
            <a:ext cx="4044462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1F552-B395-4A18-9673-F79B5957EA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418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32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tiff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tiff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7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jp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3" Type="http://schemas.openxmlformats.org/officeDocument/2006/relationships/image" Target="../media/image50.jp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1.jpg"/><Relationship Id="rId9" Type="http://schemas.openxmlformats.org/officeDocument/2006/relationships/image" Target="../media/image53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7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1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jp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10" Type="http://schemas.openxmlformats.org/officeDocument/2006/relationships/image" Target="../media/image64.jpg"/><Relationship Id="rId4" Type="http://schemas.openxmlformats.org/officeDocument/2006/relationships/image" Target="../media/image58.jpg"/><Relationship Id="rId9" Type="http://schemas.openxmlformats.org/officeDocument/2006/relationships/image" Target="../media/image63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70.png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g"/><Relationship Id="rId3" Type="http://schemas.openxmlformats.org/officeDocument/2006/relationships/image" Target="../media/image68.jpg"/><Relationship Id="rId7" Type="http://schemas.openxmlformats.org/officeDocument/2006/relationships/image" Target="../media/image7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1.jpg"/><Relationship Id="rId5" Type="http://schemas.openxmlformats.org/officeDocument/2006/relationships/image" Target="../media/image70.jpg"/><Relationship Id="rId10" Type="http://schemas.openxmlformats.org/officeDocument/2006/relationships/image" Target="../media/image75.jpg"/><Relationship Id="rId4" Type="http://schemas.openxmlformats.org/officeDocument/2006/relationships/image" Target="../media/image69.jpg"/><Relationship Id="rId9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7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8.wmf"/><Relationship Id="rId5" Type="http://schemas.openxmlformats.org/officeDocument/2006/relationships/image" Target="../media/image80.jp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9.jpg"/><Relationship Id="rId9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Filt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33303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tmpfig1.15.tif"/>
          <p:cNvPicPr>
            <a:picLocks noChangeAspect="1"/>
          </p:cNvPicPr>
          <p:nvPr/>
        </p:nvPicPr>
        <p:blipFill rotWithShape="1">
          <a:blip r:embed="rId3" cstate="print"/>
          <a:srcRect l="51020" b="55752"/>
          <a:stretch/>
        </p:blipFill>
        <p:spPr>
          <a:xfrm>
            <a:off x="2819400" y="4028793"/>
            <a:ext cx="3581400" cy="26926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7473" r="27472" b="56158"/>
          <a:stretch/>
        </p:blipFill>
        <p:spPr>
          <a:xfrm>
            <a:off x="3124200" y="1143000"/>
            <a:ext cx="3124200" cy="259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647700" y="370365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nsit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wing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quenci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out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05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5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6477000" y="4385608"/>
            <a:ext cx="1981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is, the time series has cycles of length about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6934200" y="5846985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b="1" dirty="0" smtClean="0">
                <a:solidFill>
                  <a:srgbClr val="162FE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endParaRPr lang="en-US" sz="2400" b="1" dirty="0">
              <a:solidFill>
                <a:srgbClr val="162FE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733800" y="1298086"/>
            <a:ext cx="304800" cy="182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5181600" y="1382239"/>
            <a:ext cx="304800" cy="1828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038600" y="1382239"/>
            <a:ext cx="304800" cy="37304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800600" y="1687039"/>
            <a:ext cx="304800" cy="37304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Recall: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ata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requenci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6658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 animBg="1"/>
      <p:bldP spid="17" grpId="0" animBg="1"/>
      <p:bldP spid="11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674" t="51471" r="53209" b="6506"/>
          <a:stretch/>
        </p:blipFill>
        <p:spPr>
          <a:xfrm>
            <a:off x="1357669" y="3754120"/>
            <a:ext cx="2164080" cy="20574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6824" t="1691" r="27479" b="56689"/>
          <a:stretch/>
        </p:blipFill>
        <p:spPr>
          <a:xfrm>
            <a:off x="3451206" y="1463040"/>
            <a:ext cx="2241589" cy="20376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1504" t="50641" r="3137" b="7024"/>
          <a:stretch/>
        </p:blipFill>
        <p:spPr>
          <a:xfrm>
            <a:off x="5623560" y="3713480"/>
            <a:ext cx="2225040" cy="20726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5529580" y="3365800"/>
            <a:ext cx="29286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gh-pas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lter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1066800" y="33658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w-pas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lter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856AF2-DA30-1545-BF2B-26E0CBE5897C}"/>
              </a:ext>
            </a:extLst>
          </p:cNvPr>
          <p:cNvSpPr txBox="1"/>
          <p:nvPr/>
        </p:nvSpPr>
        <p:spPr bwMode="auto">
          <a:xfrm>
            <a:off x="5701068" y="2199848"/>
            <a:ext cx="260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ata (Fig. 1.21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C92FAF-22EE-EB46-96BA-345EBC4541E7}"/>
              </a:ext>
            </a:extLst>
          </p:cNvPr>
          <p:cNvSpPr txBox="1"/>
          <p:nvPr/>
        </p:nvSpPr>
        <p:spPr bwMode="auto">
          <a:xfrm>
            <a:off x="876300" y="5741739"/>
            <a:ext cx="3238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 = filter(fig1.21a,rep(1,5))/5</a:t>
            </a:r>
          </a:p>
          <a:p>
            <a:pPr algn="ctr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lot(ma,type = “l”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2FEE69-52F7-B64B-A9FA-850C440A9D6C}"/>
              </a:ext>
            </a:extLst>
          </p:cNvPr>
          <p:cNvSpPr txBox="1"/>
          <p:nvPr/>
        </p:nvSpPr>
        <p:spPr bwMode="auto">
          <a:xfrm>
            <a:off x="5500409" y="5741739"/>
            <a:ext cx="27291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 = dif(fig1.21a,lag = 1)</a:t>
            </a:r>
          </a:p>
          <a:p>
            <a:pPr algn="ctr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lot(dif,type = “l”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riginal Data Containing Two Frequenci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7188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923692" y="1817076"/>
            <a:ext cx="2602523" cy="35169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/>
          <a:lstStyle/>
          <a:p>
            <a:pPr algn="ctr" eaLnBrk="0" hangingPunct="0"/>
            <a:r>
              <a:rPr lang="en-US" sz="1662" i="1" dirty="0"/>
              <a:t>Low-Pass Filtered Data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758462" y="4208584"/>
            <a:ext cx="2461846" cy="35169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/>
          <a:lstStyle/>
          <a:p>
            <a:pPr algn="ctr" eaLnBrk="0" hangingPunct="0"/>
            <a:r>
              <a:rPr lang="en-US" sz="1662" i="1" dirty="0"/>
              <a:t>High-Pass Filtered Data 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994031" y="2305050"/>
            <a:ext cx="67408" cy="2784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/>
          <a:lstStyle/>
          <a:p>
            <a:endParaRPr lang="en-US" sz="1662" dirty="0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7315200" y="2305050"/>
            <a:ext cx="211015" cy="3546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84992" tIns="42497" rIns="84992" bIns="42497" anchor="ctr"/>
          <a:lstStyle/>
          <a:p>
            <a:endParaRPr lang="en-US" sz="1662" dirty="0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572000" y="1746737"/>
            <a:ext cx="3305908" cy="22508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62" dirty="0"/>
          </a:p>
        </p:txBody>
      </p:sp>
      <p:sp>
        <p:nvSpPr>
          <p:cNvPr id="20" name="TextBox 19"/>
          <p:cNvSpPr txBox="1"/>
          <p:nvPr/>
        </p:nvSpPr>
        <p:spPr>
          <a:xfrm>
            <a:off x="4712677" y="510632"/>
            <a:ext cx="4290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Filtered KK </a:t>
            </a:r>
            <a:r>
              <a:rPr lang="en-US" sz="2400" b="1" dirty="0" smtClean="0">
                <a:solidFill>
                  <a:srgbClr val="FF0000"/>
                </a:solidFill>
              </a:rPr>
              <a:t>eats </a:t>
            </a:r>
            <a:r>
              <a:rPr lang="en-US" sz="2400" b="1" dirty="0">
                <a:solidFill>
                  <a:srgbClr val="FF0000"/>
                </a:solidFill>
              </a:rPr>
              <a:t>g</a:t>
            </a:r>
            <a:r>
              <a:rPr lang="en-US" sz="2400" b="1" dirty="0" smtClean="0">
                <a:solidFill>
                  <a:srgbClr val="FF0000"/>
                </a:solidFill>
              </a:rPr>
              <a:t>rass 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dirty="0">
                <a:solidFill>
                  <a:srgbClr val="FF0000"/>
                </a:solidFill>
              </a:rPr>
              <a:t>fan noise filtered out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9091" y="540603"/>
            <a:ext cx="4009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King K</a:t>
            </a:r>
            <a:r>
              <a:rPr lang="en-US" sz="2400" b="1" dirty="0" smtClean="0">
                <a:solidFill>
                  <a:srgbClr val="FF0000"/>
                </a:solidFill>
              </a:rPr>
              <a:t>ong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  <a:r>
              <a:rPr lang="en-US" sz="2400" b="1" dirty="0" smtClean="0">
                <a:solidFill>
                  <a:srgbClr val="FF0000"/>
                </a:solidFill>
              </a:rPr>
              <a:t>ats </a:t>
            </a:r>
            <a:r>
              <a:rPr lang="en-US" sz="2400" b="1" dirty="0">
                <a:solidFill>
                  <a:srgbClr val="FF0000"/>
                </a:solidFill>
              </a:rPr>
              <a:t>g</a:t>
            </a:r>
            <a:r>
              <a:rPr lang="en-US" sz="2400" b="1" dirty="0" smtClean="0">
                <a:solidFill>
                  <a:srgbClr val="FF0000"/>
                </a:solidFill>
              </a:rPr>
              <a:t>rass (</a:t>
            </a:r>
            <a:r>
              <a:rPr lang="en-US" sz="2400" b="1" dirty="0">
                <a:solidFill>
                  <a:srgbClr val="FF0000"/>
                </a:solidFill>
              </a:rPr>
              <a:t>with fan noise)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48" y="1366120"/>
            <a:ext cx="4062750" cy="464233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323" y="1386137"/>
            <a:ext cx="4642338" cy="470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67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0D401CC4-FF1A-7143-90E1-9F7A4B538424}"/>
              </a:ext>
            </a:extLst>
          </p:cNvPr>
          <p:cNvSpPr txBox="1"/>
          <p:nvPr/>
        </p:nvSpPr>
        <p:spPr bwMode="auto">
          <a:xfrm>
            <a:off x="457200" y="914400"/>
            <a:ext cx="8229600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ive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plot of the realization and the plot of the filtered data below, which was the result of the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w-pass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lter? </a:t>
            </a:r>
          </a:p>
          <a:p>
            <a:pPr eaLnBrk="1" hangingPunct="1">
              <a:spcBef>
                <a:spcPts val="6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Realization = gen.sigplusnoise.wge(200,coef = c(5,3),freq = c(.1,.45), vara = 10, sn = 1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81DCA95-BE6A-EE43-A021-A48E4DEC9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1" y="1222186"/>
            <a:ext cx="2438399" cy="169086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1752600" y="3200400"/>
            <a:ext cx="2363866" cy="2740139"/>
            <a:chOff x="1752600" y="3200400"/>
            <a:chExt cx="2363866" cy="274013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9CFD71D-A775-8741-9752-9EF329D7E1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9116" y="3200400"/>
              <a:ext cx="1981200" cy="1373825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D322448-8164-3B46-B688-3BEF82A878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746" y="4587850"/>
              <a:ext cx="1950720" cy="135268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836D539-4360-8D4C-9A95-EC3D8ACE98DE}"/>
                </a:ext>
              </a:extLst>
            </p:cNvPr>
            <p:cNvSpPr txBox="1"/>
            <p:nvPr/>
          </p:nvSpPr>
          <p:spPr bwMode="auto">
            <a:xfrm>
              <a:off x="1752600" y="4091035"/>
              <a:ext cx="304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1" name="Title 10"/>
          <p:cNvSpPr txBox="1">
            <a:spLocks/>
          </p:cNvSpPr>
          <p:nvPr/>
        </p:nvSpPr>
        <p:spPr>
          <a:xfrm>
            <a:off x="457200" y="327581"/>
            <a:ext cx="8229600" cy="5868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Let’s Try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ne!</a:t>
            </a:r>
            <a:endParaRPr lang="en-US" sz="360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E4E9B49-8832-4848-8347-5468B6A331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9675" y="4623183"/>
            <a:ext cx="2017925" cy="139929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F3E292F-FEEA-A34C-A044-52DC089937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9675" y="3200400"/>
            <a:ext cx="2017925" cy="1399291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B55963EE-2E13-3246-8BD0-7990A0B687AF}"/>
              </a:ext>
            </a:extLst>
          </p:cNvPr>
          <p:cNvSpPr txBox="1"/>
          <p:nvPr/>
        </p:nvSpPr>
        <p:spPr bwMode="auto">
          <a:xfrm>
            <a:off x="5029200" y="4146688"/>
            <a:ext cx="30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098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217848F5-0FC4-B548-AFA7-A278E7E6DFC8}"/>
              </a:ext>
            </a:extLst>
          </p:cNvPr>
          <p:cNvSpPr/>
          <p:nvPr/>
        </p:nvSpPr>
        <p:spPr>
          <a:xfrm>
            <a:off x="2223190" y="6011524"/>
            <a:ext cx="2432076" cy="69407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a = filter(Realization,rep(1,5))/</a:t>
            </a:r>
            <a:r>
              <a:rPr lang="en-US" sz="1200" dirty="0" smtClean="0">
                <a:solidFill>
                  <a:srgbClr val="FF0000"/>
                </a:solidFill>
              </a:rPr>
              <a:t>5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smtClean="0">
                <a:solidFill>
                  <a:srgbClr val="FF0000"/>
                </a:solidFill>
              </a:rPr>
              <a:t>plot(</a:t>
            </a:r>
            <a:r>
              <a:rPr lang="en-US" sz="1200" dirty="0" err="1" smtClean="0">
                <a:solidFill>
                  <a:srgbClr val="FF0000"/>
                </a:solidFill>
              </a:rPr>
              <a:t>ma,type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= "l</a:t>
            </a:r>
            <a:r>
              <a:rPr lang="en-US" sz="1200" dirty="0" smtClean="0">
                <a:solidFill>
                  <a:srgbClr val="FF0000"/>
                </a:solidFill>
              </a:rPr>
              <a:t>")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err="1" smtClean="0">
                <a:solidFill>
                  <a:srgbClr val="FF0000"/>
                </a:solidFill>
              </a:rPr>
              <a:t>parzen.wge</a:t>
            </a:r>
            <a:r>
              <a:rPr lang="en-US" sz="1200" dirty="0" smtClean="0">
                <a:solidFill>
                  <a:srgbClr val="FF0000"/>
                </a:solidFill>
              </a:rPr>
              <a:t>(ma[is.na(ma</a:t>
            </a:r>
            <a:r>
              <a:rPr lang="en-US" sz="1200" dirty="0">
                <a:solidFill>
                  <a:srgbClr val="FF0000"/>
                </a:solidFill>
              </a:rPr>
              <a:t>)]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9C3E21-6437-3A46-BB1C-3BF449141EB9}"/>
              </a:ext>
            </a:extLst>
          </p:cNvPr>
          <p:cNvSpPr/>
          <p:nvPr/>
        </p:nvSpPr>
        <p:spPr>
          <a:xfrm>
            <a:off x="5507726" y="6011524"/>
            <a:ext cx="2188474" cy="62174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if = diff(Realization,lag  = </a:t>
            </a:r>
            <a:r>
              <a:rPr lang="en-US" sz="1200" dirty="0" smtClean="0">
                <a:solidFill>
                  <a:srgbClr val="FF0000"/>
                </a:solidFill>
              </a:rPr>
              <a:t>1)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smtClean="0">
                <a:solidFill>
                  <a:srgbClr val="FF0000"/>
                </a:solidFill>
              </a:rPr>
              <a:t>plot(</a:t>
            </a:r>
            <a:r>
              <a:rPr lang="en-US" sz="1200" dirty="0" err="1" smtClean="0">
                <a:solidFill>
                  <a:srgbClr val="FF0000"/>
                </a:solidFill>
              </a:rPr>
              <a:t>dif,type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>
                <a:solidFill>
                  <a:srgbClr val="FF0000"/>
                </a:solidFill>
              </a:rPr>
              <a:t>= "l</a:t>
            </a:r>
            <a:r>
              <a:rPr lang="en-US" sz="1200" dirty="0" smtClean="0">
                <a:solidFill>
                  <a:srgbClr val="FF0000"/>
                </a:solidFill>
              </a:rPr>
              <a:t>")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err="1" smtClean="0">
                <a:solidFill>
                  <a:srgbClr val="FF0000"/>
                </a:solidFill>
              </a:rPr>
              <a:t>parzen.wge</a:t>
            </a:r>
            <a:r>
              <a:rPr lang="en-US" sz="1200" dirty="0" smtClean="0">
                <a:solidFill>
                  <a:srgbClr val="FF0000"/>
                </a:solidFill>
              </a:rPr>
              <a:t>(</a:t>
            </a:r>
            <a:r>
              <a:rPr lang="en-US" sz="1200" dirty="0" err="1" smtClean="0">
                <a:solidFill>
                  <a:srgbClr val="FF0000"/>
                </a:solidFill>
              </a:rPr>
              <a:t>dif</a:t>
            </a:r>
            <a:r>
              <a:rPr lang="en-US" sz="1200" dirty="0" smtClean="0">
                <a:solidFill>
                  <a:srgbClr val="FF0000"/>
                </a:solidFill>
              </a:rPr>
              <a:t>[is.na(</a:t>
            </a:r>
            <a:r>
              <a:rPr lang="en-US" sz="1200" dirty="0" err="1" smtClean="0">
                <a:solidFill>
                  <a:srgbClr val="FF0000"/>
                </a:solidFill>
              </a:rPr>
              <a:t>dif</a:t>
            </a:r>
            <a:r>
              <a:rPr lang="en-US" sz="1200" dirty="0">
                <a:solidFill>
                  <a:srgbClr val="FF0000"/>
                </a:solidFill>
              </a:rPr>
              <a:t>)]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401CC4-FF1A-7143-90E1-9F7A4B538424}"/>
              </a:ext>
            </a:extLst>
          </p:cNvPr>
          <p:cNvSpPr txBox="1"/>
          <p:nvPr/>
        </p:nvSpPr>
        <p:spPr bwMode="auto">
          <a:xfrm>
            <a:off x="457200" y="914400"/>
            <a:ext cx="8229600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ive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plot of the realization and the plot of the filtered data below, which was the result of the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w-pass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lter? </a:t>
            </a:r>
          </a:p>
          <a:p>
            <a:pPr eaLnBrk="1" hangingPunct="1">
              <a:spcBef>
                <a:spcPts val="6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Realization = gen.sigplusnoise.wge(200,coef = c(5,3),freq = c(.1,.45), vara = 10, sn = 1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81DCA95-BE6A-EE43-A021-A48E4DEC9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1" y="1222186"/>
            <a:ext cx="2438399" cy="169086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752600" y="3200400"/>
            <a:ext cx="2363866" cy="2740139"/>
            <a:chOff x="1752600" y="3200400"/>
            <a:chExt cx="2363866" cy="274013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B9CFD71D-A775-8741-9752-9EF329D7E1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9116" y="3200400"/>
              <a:ext cx="1981200" cy="1373825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D322448-8164-3B46-B688-3BEF82A878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746" y="4587850"/>
              <a:ext cx="1950720" cy="135268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836D539-4360-8D4C-9A95-EC3D8ACE98DE}"/>
                </a:ext>
              </a:extLst>
            </p:cNvPr>
            <p:cNvSpPr txBox="1"/>
            <p:nvPr/>
          </p:nvSpPr>
          <p:spPr bwMode="auto">
            <a:xfrm>
              <a:off x="1752600" y="4091035"/>
              <a:ext cx="304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noAutofit/>
            </a:bodyPr>
            <a:lstStyle/>
            <a:p>
              <a:pPr eaLnBrk="1" hangingPunct="1">
                <a:spcBef>
                  <a:spcPts val="600"/>
                </a:spcBef>
              </a:pP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FE4E9B49-8832-4848-8347-5468B6A331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9675" y="4623183"/>
            <a:ext cx="2017925" cy="139929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F3E292F-FEEA-A34C-A044-52DC089937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9675" y="3200400"/>
            <a:ext cx="2017925" cy="139929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55963EE-2E13-3246-8BD0-7990A0B687AF}"/>
              </a:ext>
            </a:extLst>
          </p:cNvPr>
          <p:cNvSpPr txBox="1"/>
          <p:nvPr/>
        </p:nvSpPr>
        <p:spPr bwMode="auto">
          <a:xfrm>
            <a:off x="5029200" y="4146688"/>
            <a:ext cx="30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4" name="Title 10"/>
          <p:cNvSpPr txBox="1">
            <a:spLocks/>
          </p:cNvSpPr>
          <p:nvPr/>
        </p:nvSpPr>
        <p:spPr>
          <a:xfrm>
            <a:off x="457200" y="327581"/>
            <a:ext cx="8229600" cy="5868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Let’s Try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ne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311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924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Linear Process (GLP)</a:t>
            </a:r>
          </a:p>
        </p:txBody>
      </p:sp>
    </p:spTree>
    <p:extLst>
      <p:ext uri="{BB962C8B-B14F-4D97-AF65-F5344CB8AC3E}">
        <p14:creationId xmlns:p14="http://schemas.microsoft.com/office/powerpoint/2010/main" val="53767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166019"/>
            <a:ext cx="8229600" cy="500618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ssibly real-world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xample</a:t>
            </a:r>
          </a:p>
          <a:p>
            <a:pPr marL="400050" lvl="1" indent="0">
              <a:buNone/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ki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ide with “filtering”</a:t>
            </a:r>
          </a:p>
          <a:p>
            <a:pPr marL="400050" lvl="1" indent="0"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eature engineering/cleaning</a:t>
            </a:r>
          </a:p>
          <a:p>
            <a:pPr marL="400050" lvl="1" indent="0"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 cleaning?</a:t>
            </a:r>
          </a:p>
          <a:p>
            <a:pPr marL="400050" lvl="1" indent="0"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ayne had another idea I forgot about. (It may have been the respons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eaning.)</a:t>
            </a:r>
          </a:p>
          <a:p>
            <a:pPr marL="400050" lvl="1" indent="0"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ybe an interview if we can find one. Greg and Smart cover?</a:t>
            </a:r>
          </a:p>
          <a:p>
            <a:pPr marL="400050" lvl="1" indent="0">
              <a:buNone/>
            </a:pP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lso… live session… introduce Butterworth Filter exercise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49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neral Linear Process (GL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90693" name="Text Box 5"/>
          <p:cNvSpPr txBox="1">
            <a:spLocks noChangeArrowheads="1"/>
          </p:cNvSpPr>
          <p:nvPr/>
        </p:nvSpPr>
        <p:spPr bwMode="auto">
          <a:xfrm>
            <a:off x="457200" y="3469957"/>
            <a:ext cx="7010400" cy="49244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dirty="0">
                <a:cs typeface="Arial" charset="0"/>
              </a:rPr>
              <a:t>A GLP is a linear filter with </a:t>
            </a:r>
            <a:r>
              <a:rPr lang="en-US" b="1" i="1" dirty="0">
                <a:solidFill>
                  <a:srgbClr val="FC0000"/>
                </a:solidFill>
                <a:cs typeface="Arial" charset="0"/>
              </a:rPr>
              <a:t>white noise </a:t>
            </a:r>
            <a:r>
              <a:rPr lang="en-US" b="1" i="1" dirty="0" smtClean="0">
                <a:solidFill>
                  <a:srgbClr val="FC0000"/>
                </a:solidFill>
                <a:cs typeface="Arial" charset="0"/>
              </a:rPr>
              <a:t>input.</a:t>
            </a:r>
            <a:endParaRPr lang="en-US" b="1" i="1" dirty="0">
              <a:solidFill>
                <a:srgbClr val="FC0000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 bwMode="auto">
          <a:xfrm>
            <a:off x="457200" y="1600200"/>
            <a:ext cx="8229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Before discussing autoregressive (AR) processes, moving average (MA), and autoregressive-moving average (ARMA) processes, we briefly introduce the </a:t>
            </a:r>
            <a:r>
              <a:rPr 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neral linear </a:t>
            </a:r>
            <a:r>
              <a:rPr 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ocess</a:t>
            </a:r>
            <a:r>
              <a:rPr 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339144" y="4440198"/>
            <a:ext cx="63304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208606" y="4244489"/>
            <a:ext cx="1758462" cy="34810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62" dirty="0"/>
              <a:t>Filter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5178474" y="4440198"/>
            <a:ext cx="77372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571283" y="4664333"/>
            <a:ext cx="1230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Input)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638800" y="4664333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Output)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6014329" y="4114800"/>
            <a:ext cx="60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1770576" y="4163199"/>
            <a:ext cx="60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5B3F5A4-E0F8-C742-94DF-7FE3050087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7690"/>
          <a:stretch/>
        </p:blipFill>
        <p:spPr>
          <a:xfrm>
            <a:off x="2347294" y="5125998"/>
            <a:ext cx="1681145" cy="13325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750452F-B02E-2E42-8EAC-8805B65249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3118"/>
          <a:stretch/>
        </p:blipFill>
        <p:spPr>
          <a:xfrm>
            <a:off x="4352435" y="5130618"/>
            <a:ext cx="1185314" cy="13325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B33DCE2-4949-124F-A676-2DF808830F36}"/>
              </a:ext>
            </a:extLst>
          </p:cNvPr>
          <p:cNvSpPr txBox="1"/>
          <p:nvPr/>
        </p:nvSpPr>
        <p:spPr bwMode="auto">
          <a:xfrm>
            <a:off x="4050878" y="5530663"/>
            <a:ext cx="7903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90306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9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0693" grpId="0" animBg="1"/>
      <p:bldP spid="12" grpId="0" animBg="1"/>
      <p:bldP spid="13" grpId="0" animBg="1"/>
      <p:bldP spid="14" grpId="0" animBg="1"/>
      <p:bldP spid="15" grpId="0"/>
      <p:bldP spid="16" grpId="0"/>
      <p:bldP spid="4" grpId="0"/>
      <p:bldP spid="20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eneral Linear Process (GLP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600200"/>
            <a:ext cx="8229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GLP is an infinite linear combination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ite-noise terms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presse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thematicall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7"/>
          <a:stretch/>
        </p:blipFill>
        <p:spPr>
          <a:xfrm>
            <a:off x="848703" y="3867667"/>
            <a:ext cx="4538801" cy="3478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200" y="4432073"/>
            <a:ext cx="8229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R, MA, and ARMA processes are all special cases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LPs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will be very useful later when we study confidence intervals for forecasts. </a:t>
            </a:r>
          </a:p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e Woodwar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2017) fo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tails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441337" y="3771724"/>
            <a:ext cx="738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457200" indent="-4572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590800"/>
            <a:ext cx="2883408" cy="1121664"/>
          </a:xfrm>
          <a:prstGeom prst="rect">
            <a:avLst/>
          </a:prstGeom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BB406603-163F-AB47-8BB5-8C1BC32C6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169" y="2897358"/>
            <a:ext cx="976923" cy="34810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sz="1662" dirty="0"/>
              <a:t>Filter</a:t>
            </a:r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86C81AFB-FB2C-4048-968C-AD5F658DE6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3076343"/>
            <a:ext cx="38615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1662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E87271-AA24-9445-AFD6-713FF38C1461}"/>
              </a:ext>
            </a:extLst>
          </p:cNvPr>
          <p:cNvSpPr txBox="1"/>
          <p:nvPr/>
        </p:nvSpPr>
        <p:spPr bwMode="auto">
          <a:xfrm>
            <a:off x="4855171" y="2794413"/>
            <a:ext cx="60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4ABF61-79F6-6D4B-AE62-680A9AF39B92}"/>
              </a:ext>
            </a:extLst>
          </p:cNvPr>
          <p:cNvSpPr txBox="1"/>
          <p:nvPr/>
        </p:nvSpPr>
        <p:spPr bwMode="auto">
          <a:xfrm>
            <a:off x="7315200" y="2794413"/>
            <a:ext cx="60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8">
            <a:extLst>
              <a:ext uri="{FF2B5EF4-FFF2-40B4-BE49-F238E27FC236}">
                <a16:creationId xmlns:a16="http://schemas.microsoft.com/office/drawing/2014/main" id="{F3C3B604-7801-814D-BF34-3C32EBE55E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8847" y="3080138"/>
            <a:ext cx="38615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1662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662F679-F048-E640-AC88-A3A75BCF2823}"/>
              </a:ext>
            </a:extLst>
          </p:cNvPr>
          <p:cNvSpPr/>
          <p:nvPr/>
        </p:nvSpPr>
        <p:spPr>
          <a:xfrm>
            <a:off x="4855171" y="2590800"/>
            <a:ext cx="3069629" cy="9911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5F71BF9-648D-D544-964B-DE178AEC92BD}"/>
              </a:ext>
            </a:extLst>
          </p:cNvPr>
          <p:cNvSpPr/>
          <p:nvPr/>
        </p:nvSpPr>
        <p:spPr>
          <a:xfrm>
            <a:off x="381000" y="4386889"/>
            <a:ext cx="8456341" cy="17091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26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  <p:bldP spid="8" grpId="0"/>
      <p:bldP spid="10" grpId="0" animBg="1"/>
      <p:bldP spid="11" grpId="0" animBg="1"/>
      <p:bldP spid="12" grpId="0"/>
      <p:bldP spid="13" grpId="0"/>
      <p:bldP spid="15" grpId="0" animBg="1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Linear </a:t>
            </a:r>
            <a:r>
              <a:rPr lang="en-US" dirty="0" smtClean="0"/>
              <a:t>Filters</a:t>
            </a:r>
            <a:endParaRPr lang="en-US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810000" y="1371600"/>
            <a:ext cx="1524000" cy="60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3200" b="1" dirty="0" smtClean="0"/>
              <a:t> Filter</a:t>
            </a:r>
            <a:endParaRPr lang="en-US" sz="3200" b="1" dirty="0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57200" y="2007578"/>
            <a:ext cx="22522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 b="1" dirty="0" smtClean="0">
                <a:solidFill>
                  <a:srgbClr val="FC0000"/>
                </a:solidFill>
              </a:rPr>
              <a:t>Setting</a:t>
            </a:r>
            <a:endParaRPr lang="en-US" sz="2800" b="1" dirty="0">
              <a:solidFill>
                <a:srgbClr val="FC0000"/>
              </a:solidFill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78542"/>
              </p:ext>
            </p:extLst>
          </p:nvPr>
        </p:nvGraphicFramePr>
        <p:xfrm>
          <a:off x="5812692" y="2866292"/>
          <a:ext cx="391257" cy="43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228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92" y="2866292"/>
                        <a:ext cx="391257" cy="43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18572"/>
              </p:ext>
            </p:extLst>
          </p:nvPr>
        </p:nvGraphicFramePr>
        <p:xfrm>
          <a:off x="1452649" y="2776359"/>
          <a:ext cx="389792" cy="50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6" imgW="304536" imgH="393359" progId="Equation.DSMT4">
                  <p:embed/>
                </p:oleObj>
              </mc:Choice>
              <mc:Fallback>
                <p:oleObj name="Equation" r:id="rId6" imgW="304536" imgH="393359" progId="Equation.DSMT4">
                  <p:embed/>
                  <p:pic>
                    <p:nvPicPr>
                      <p:cNvPr id="228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649" y="2776359"/>
                        <a:ext cx="389792" cy="50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2883877" y="2851965"/>
            <a:ext cx="1758462" cy="34810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62" dirty="0"/>
              <a:t>Filter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2039815" y="3077308"/>
            <a:ext cx="63304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4853354" y="3077308"/>
            <a:ext cx="77372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62" dirty="0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125415" y="3358662"/>
            <a:ext cx="1230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Input)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5486401" y="3358662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Output)</a:t>
            </a: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48172"/>
              </p:ext>
            </p:extLst>
          </p:nvPr>
        </p:nvGraphicFramePr>
        <p:xfrm>
          <a:off x="2362200" y="4712703"/>
          <a:ext cx="17605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12703"/>
                        <a:ext cx="17605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457200" y="4111272"/>
            <a:ext cx="4372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 bwMode="auto">
          <a:xfrm>
            <a:off x="457200" y="4592680"/>
            <a:ext cx="2151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457200" y="5242418"/>
            <a:ext cx="3276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5-point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oving </a:t>
            </a:r>
            <a:b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verage smoother: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36465"/>
              </p:ext>
            </p:extLst>
          </p:nvPr>
        </p:nvGraphicFramePr>
        <p:xfrm>
          <a:off x="3611095" y="5579401"/>
          <a:ext cx="4213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10" imgW="4559040" imgH="825480" progId="Equation.DSMT4">
                  <p:embed/>
                </p:oleObj>
              </mc:Choice>
              <mc:Fallback>
                <p:oleObj name="Equation" r:id="rId10" imgW="4559040" imgH="8254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095" y="5579401"/>
                        <a:ext cx="42132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11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 animBg="1"/>
      <p:bldP spid="26" grpId="0" animBg="1"/>
      <p:bldP spid="27" grpId="0" animBg="1"/>
      <p:bldP spid="28" grpId="0"/>
      <p:bldP spid="29" grpId="0"/>
      <p:bldP spid="31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9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1) | Introduction and Key Result</a:t>
            </a:r>
          </a:p>
        </p:txBody>
      </p:sp>
    </p:spTree>
    <p:extLst>
      <p:ext uri="{BB962C8B-B14F-4D97-AF65-F5344CB8AC3E}">
        <p14:creationId xmlns:p14="http://schemas.microsoft.com/office/powerpoint/2010/main" val="43211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it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introduce and study the well-known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utoregressiv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) model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FC4842-769C-EE44-A25C-5D59CE347E1D}"/>
              </a:ext>
            </a:extLst>
          </p:cNvPr>
          <p:cNvSpPr txBox="1"/>
          <p:nvPr/>
        </p:nvSpPr>
        <p:spPr bwMode="auto">
          <a:xfrm>
            <a:off x="457201" y="2842550"/>
            <a:ext cx="82296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y Interview Her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 somewher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on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scribing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se in industry of Autoregressive model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Shal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mention that the AR is a Linear Filter? add a graphic?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4AEFE7-DD5C-C64B-9542-AA97C4CEE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86287"/>
              </p:ext>
            </p:extLst>
          </p:nvPr>
        </p:nvGraphicFramePr>
        <p:xfrm>
          <a:off x="6706081" y="5042933"/>
          <a:ext cx="391257" cy="43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B4AEFE7-DD5C-C64B-9542-AA97C4CEE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081" y="5042933"/>
                        <a:ext cx="391257" cy="43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4D68E7-C4EE-C342-A538-7561AA3C5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15457"/>
              </p:ext>
            </p:extLst>
          </p:nvPr>
        </p:nvGraphicFramePr>
        <p:xfrm>
          <a:off x="2346038" y="4953000"/>
          <a:ext cx="389792" cy="50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6" imgW="304536" imgH="393359" progId="Equation.DSMT4">
                  <p:embed/>
                </p:oleObj>
              </mc:Choice>
              <mc:Fallback>
                <p:oleObj name="Equation" r:id="rId6" imgW="304536" imgH="39335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54D68E7-C4EE-C342-A538-7561AA3C5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38" y="4953000"/>
                        <a:ext cx="389792" cy="50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FAC2FC49-B895-1E40-84FF-6E7C90DE0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266" y="5033384"/>
            <a:ext cx="1758462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600" dirty="0"/>
              <a:t>AR Model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D8FDF096-F0CB-9546-828B-4D91F4925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204" y="5253949"/>
            <a:ext cx="63304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00" dirty="0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A10E5A2F-5D31-0E45-A055-43CFFE6D4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43" y="5253949"/>
            <a:ext cx="7737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endParaRPr lang="en-US" sz="1600" dirty="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5966A505-8438-6E4B-919D-DA8F0DA4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805" y="5535303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Input)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B34C3057-E2F4-184D-A256-0810C9393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461" y="5535302"/>
            <a:ext cx="132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dirty="0"/>
              <a:t>(Output)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utoregressiv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R)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50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7" grpId="0" animBg="1"/>
      <p:bldP spid="8" grpId="0" animBg="1"/>
      <p:bldP spid="9" grpId="0" animBg="1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Autoregressive </a:t>
            </a:r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352800" y="1613450"/>
            <a:ext cx="2438400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/>
              <a:t> AR(</a:t>
            </a:r>
            <a:r>
              <a:rPr lang="en-US" sz="3200" b="1" i="1" dirty="0"/>
              <a:t>p</a:t>
            </a:r>
            <a:r>
              <a:rPr lang="en-US" sz="3200" b="1" dirty="0" smtClean="0"/>
              <a:t>) </a:t>
            </a:r>
            <a:r>
              <a:rPr lang="en-US" sz="3200" b="1" i="1" dirty="0" smtClean="0"/>
              <a:t>p</a:t>
            </a:r>
            <a:r>
              <a:rPr lang="en-US" sz="3200" b="1" dirty="0" smtClean="0"/>
              <a:t> = 1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457200" y="2347079"/>
            <a:ext cx="8229600" cy="313932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n this unit, we will introduce and study the well-known autoregressive (AR) models.</a:t>
            </a: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utoregressive models tend to be very useful for describing stationary data that move forward in time.</a:t>
            </a: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We start with the simplest AR model, the AR(1)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45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3200" dirty="0"/>
              <a:t>Autoregressive Model of Order 1</a:t>
            </a:r>
            <a:r>
              <a:rPr lang="en-US" sz="3200" dirty="0" smtClean="0"/>
              <a:t>: </a:t>
            </a:r>
            <a:br>
              <a:rPr lang="en-US" sz="3200" dirty="0" smtClean="0"/>
            </a:br>
            <a:r>
              <a:rPr lang="en-US" sz="3200" dirty="0" smtClean="0"/>
              <a:t>AR(1)</a:t>
            </a:r>
            <a:endParaRPr lang="en-US" sz="3200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" y="2404170"/>
            <a:ext cx="8229600" cy="35394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s: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i="1" dirty="0" smtClean="0">
                <a:latin typeface="Symbol" panose="05050102010706020507" pitchFamily="18" charset="2"/>
                <a:cs typeface="Arial" pitchFamily="34" charset="0"/>
              </a:rPr>
              <a:t>b</a:t>
            </a:r>
            <a:r>
              <a:rPr lang="en-US" sz="2000" dirty="0" smtClean="0">
                <a:latin typeface="Symbol" panose="05050102010706020507" pitchFamily="18" charset="2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alled the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moving averag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constant.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R(1) model says that the value of the process at tim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i.e.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depends 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valu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f the process at tim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plus a random noise component (and a constan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i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 sensible way to describe the way a time series might progress i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im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i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similar to the simple linear regress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odel,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but in thi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case,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“independent variable” is a value of the dependent variable at a prior time perio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200"/>
            <a:ext cx="2804160" cy="5181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600392"/>
            <a:ext cx="2895600" cy="445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68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518" y="546264"/>
            <a:ext cx="3059723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R(1)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472440" y="560255"/>
            <a:ext cx="6740402" cy="646331"/>
          </a:xfrm>
          <a:prstGeom prst="rect">
            <a:avLst/>
          </a:prstGeom>
          <a:noFill/>
          <a:ln w="38100">
            <a:solidFill>
              <a:srgbClr val="FC0000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/>
          <a:p>
            <a:pPr>
              <a:spcBef>
                <a:spcPts val="600"/>
              </a:spcBef>
            </a:pP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 bwMode="auto">
          <a:xfrm>
            <a:off x="495518" y="2677180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3302346" y="1355659"/>
            <a:ext cx="25393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Key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18" y="2038267"/>
            <a:ext cx="7443216" cy="39014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024" y="681747"/>
            <a:ext cx="3566160" cy="4328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DB042D1-E8E5-3445-ABA3-01AC18E8B89E}"/>
                  </a:ext>
                </a:extLst>
              </p:cNvPr>
              <p:cNvSpPr txBox="1"/>
              <p:nvPr/>
            </p:nvSpPr>
            <p:spPr bwMode="auto">
              <a:xfrm>
                <a:off x="495518" y="4235647"/>
                <a:ext cx="297940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.8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DB042D1-E8E5-3445-ABA3-01AC18E8B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518" y="4235647"/>
                <a:ext cx="2979405" cy="369332"/>
              </a:xfrm>
              <a:prstGeom prst="rect">
                <a:avLst/>
              </a:prstGeom>
              <a:blipFill>
                <a:blip r:embed="rId5"/>
                <a:stretch>
                  <a:fillRect l="-1636"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D30C9DB-776B-494F-B628-F36FD1BFA3A8}"/>
                  </a:ext>
                </a:extLst>
              </p:cNvPr>
              <p:cNvSpPr/>
              <p:nvPr/>
            </p:nvSpPr>
            <p:spPr>
              <a:xfrm>
                <a:off x="4894220" y="4235647"/>
                <a:ext cx="3317960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.4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D30C9DB-776B-494F-B628-F36FD1BFA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220" y="4235647"/>
                <a:ext cx="3317960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46EF7B1-9879-D741-9EBF-308A1E29B744}"/>
                  </a:ext>
                </a:extLst>
              </p:cNvPr>
              <p:cNvSpPr/>
              <p:nvPr/>
            </p:nvSpPr>
            <p:spPr>
              <a:xfrm>
                <a:off x="4922037" y="4872335"/>
                <a:ext cx="3085525" cy="46166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46EF7B1-9879-D741-9EBF-308A1E29B7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037" y="4872335"/>
                <a:ext cx="3085525" cy="461665"/>
              </a:xfrm>
              <a:prstGeom prst="rect">
                <a:avLst/>
              </a:prstGeom>
              <a:blipFill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50D315A-A020-4C41-A0B1-7665C6172C1F}"/>
                  </a:ext>
                </a:extLst>
              </p:cNvPr>
              <p:cNvSpPr txBox="1"/>
              <p:nvPr/>
            </p:nvSpPr>
            <p:spPr bwMode="auto">
              <a:xfrm>
                <a:off x="495518" y="4964668"/>
                <a:ext cx="297940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9+.4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50D315A-A020-4C41-A0B1-7665C6172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518" y="4964668"/>
                <a:ext cx="2979405" cy="369332"/>
              </a:xfrm>
              <a:prstGeom prst="rect">
                <a:avLst/>
              </a:prstGeom>
              <a:blipFill>
                <a:blip r:embed="rId8"/>
                <a:stretch>
                  <a:fillRect l="-1636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A6494A8B-C778-F14F-B944-D22EF662278C}"/>
              </a:ext>
            </a:extLst>
          </p:cNvPr>
          <p:cNvSpPr txBox="1"/>
          <p:nvPr/>
        </p:nvSpPr>
        <p:spPr bwMode="auto">
          <a:xfrm>
            <a:off x="1013050" y="3463658"/>
            <a:ext cx="2034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onary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5815FFF-F559-4344-A5B6-31CDC65433A5}"/>
              </a:ext>
            </a:extLst>
          </p:cNvPr>
          <p:cNvSpPr txBox="1"/>
          <p:nvPr/>
        </p:nvSpPr>
        <p:spPr bwMode="auto">
          <a:xfrm>
            <a:off x="5181600" y="3463658"/>
            <a:ext cx="2799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tionary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83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4" grpId="0"/>
      <p:bldP spid="26" grpId="0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044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(1) | </a:t>
            </a:r>
            <a:r>
              <a:rPr lang="en-US" dirty="0" smtClean="0"/>
              <a:t>Conditions </a:t>
            </a:r>
            <a:r>
              <a:rPr lang="en-US" dirty="0"/>
              <a:t>2 and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15B5CE5B-FC7A-8A4A-B6DD-6AA6F6D046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ariance and Autocorrelations</a:t>
            </a:r>
          </a:p>
        </p:txBody>
      </p:sp>
    </p:spTree>
    <p:extLst>
      <p:ext uri="{BB962C8B-B14F-4D97-AF65-F5344CB8AC3E}">
        <p14:creationId xmlns:p14="http://schemas.microsoft.com/office/powerpoint/2010/main" val="193869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BEFCDF7D-3CD3-804E-9120-AF2920B25CFE}"/>
              </a:ext>
            </a:extLst>
          </p:cNvPr>
          <p:cNvSpPr/>
          <p:nvPr/>
        </p:nvSpPr>
        <p:spPr>
          <a:xfrm>
            <a:off x="457200" y="2362200"/>
            <a:ext cx="2544351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dition 2: Varianc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2" t="6452"/>
          <a:stretch/>
        </p:blipFill>
        <p:spPr>
          <a:xfrm>
            <a:off x="2084894" y="5290066"/>
            <a:ext cx="3815960" cy="13686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t="17900" b="1"/>
          <a:stretch/>
        </p:blipFill>
        <p:spPr>
          <a:xfrm>
            <a:off x="990600" y="4430768"/>
            <a:ext cx="1922135" cy="430416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DCFEDAE-BC1F-5E4F-8C22-97567300EF13}"/>
              </a:ext>
            </a:extLst>
          </p:cNvPr>
          <p:cNvCxnSpPr>
            <a:cxnSpLocks/>
          </p:cNvCxnSpPr>
          <p:nvPr/>
        </p:nvCxnSpPr>
        <p:spPr>
          <a:xfrm flipH="1">
            <a:off x="3141335" y="3237382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F67798-3FF8-BC46-AF0B-68207357D00D}"/>
                  </a:ext>
                </a:extLst>
              </p:cNvPr>
              <p:cNvSpPr txBox="1"/>
              <p:nvPr/>
            </p:nvSpPr>
            <p:spPr bwMode="auto">
              <a:xfrm>
                <a:off x="3750935" y="2728661"/>
                <a:ext cx="38862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 that the variance is finite as long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|</m:t>
                        </m:r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|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, 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 also note that it does not depend on </a:t>
                </a:r>
                <a:r>
                  <a:rPr lang="en-US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! </a:t>
                </a:r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2F67798-3FF8-BC46-AF0B-68207357D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0935" y="2728661"/>
                <a:ext cx="3886200" cy="1015663"/>
              </a:xfrm>
              <a:prstGeom prst="rect">
                <a:avLst/>
              </a:prstGeom>
              <a:blipFill rotWithShape="0">
                <a:blip r:embed="rId5"/>
                <a:stretch>
                  <a:fillRect l="-1567" t="-3012" r="-2821" b="-10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1BF9D90-6B24-C441-A6A2-2BFA86C2C481}"/>
              </a:ext>
            </a:extLst>
          </p:cNvPr>
          <p:cNvCxnSpPr>
            <a:cxnSpLocks/>
          </p:cNvCxnSpPr>
          <p:nvPr/>
        </p:nvCxnSpPr>
        <p:spPr>
          <a:xfrm flipH="1">
            <a:off x="3141335" y="4639668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FB8D92-C214-0C4D-B60A-82058E621356}"/>
                  </a:ext>
                </a:extLst>
              </p:cNvPr>
              <p:cNvSpPr txBox="1"/>
              <p:nvPr/>
            </p:nvSpPr>
            <p:spPr bwMode="auto">
              <a:xfrm>
                <a:off x="3750935" y="4245114"/>
                <a:ext cx="46482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te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𝜌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creases exponentially with </a:t>
                </a:r>
                <a:r>
                  <a:rPr lang="en-US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only depends on </a:t>
                </a:r>
                <a:r>
                  <a:rPr lang="en-US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not </a:t>
                </a:r>
                <a:r>
                  <a:rPr lang="en-US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2FB8D92-C214-0C4D-B60A-82058E621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0935" y="4245114"/>
                <a:ext cx="4648200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311" t="-3419" b="-572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8F8C71-FCAB-5F47-BCA9-CAD016DB183D}"/>
              </a:ext>
            </a:extLst>
          </p:cNvPr>
          <p:cNvCxnSpPr>
            <a:cxnSpLocks/>
          </p:cNvCxnSpPr>
          <p:nvPr/>
        </p:nvCxnSpPr>
        <p:spPr>
          <a:xfrm flipH="1">
            <a:off x="6072699" y="5884530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F1F5B4-A9FD-804C-81DF-177BD81F653B}"/>
                  </a:ext>
                </a:extLst>
              </p:cNvPr>
              <p:cNvSpPr txBox="1"/>
              <p:nvPr/>
            </p:nvSpPr>
            <p:spPr bwMode="auto">
              <a:xfrm>
                <a:off x="6781801" y="5222811"/>
                <a:ext cx="211836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notonically increasing or decreasing in </a:t>
                </a:r>
                <a:r>
                  <a:rPr lang="en-US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pending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4F1F5B4-A9FD-804C-81DF-177BD81F6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801" y="5222811"/>
                <a:ext cx="2118360" cy="1323439"/>
              </a:xfrm>
              <a:prstGeom prst="rect">
                <a:avLst/>
              </a:prstGeom>
              <a:blipFill rotWithShape="0">
                <a:blip r:embed="rId7"/>
                <a:stretch>
                  <a:fillRect l="-3170" t="-2304" b="-78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E6A400D1-D33F-3947-B212-A3DFFC83A3D9}"/>
              </a:ext>
            </a:extLst>
          </p:cNvPr>
          <p:cNvSpPr/>
          <p:nvPr/>
        </p:nvSpPr>
        <p:spPr>
          <a:xfrm>
            <a:off x="457200" y="1307068"/>
            <a:ext cx="3352264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dition 1: Expected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ue 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310B765-8581-AC4A-93FA-18BE16488F91}"/>
              </a:ext>
            </a:extLst>
          </p:cNvPr>
          <p:cNvSpPr/>
          <p:nvPr/>
        </p:nvSpPr>
        <p:spPr>
          <a:xfrm>
            <a:off x="457200" y="3871293"/>
            <a:ext cx="3433376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dition 3: Autocorrelations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CF70DA-94DA-C548-B3D4-04A6432E1AA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7" t="-12466" b="-1"/>
          <a:stretch/>
        </p:blipFill>
        <p:spPr>
          <a:xfrm>
            <a:off x="1457913" y="1752600"/>
            <a:ext cx="1454822" cy="459352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5ED9A65-F2B1-5343-B22D-FACF4F6DB767}"/>
              </a:ext>
            </a:extLst>
          </p:cNvPr>
          <p:cNvCxnSpPr>
            <a:cxnSpLocks/>
          </p:cNvCxnSpPr>
          <p:nvPr/>
        </p:nvCxnSpPr>
        <p:spPr>
          <a:xfrm flipH="1">
            <a:off x="3141335" y="2005299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4A1DFDB-2010-E342-A23D-20B82481D2C7}"/>
              </a:ext>
            </a:extLst>
          </p:cNvPr>
          <p:cNvSpPr txBox="1"/>
          <p:nvPr/>
        </p:nvSpPr>
        <p:spPr bwMode="auto">
          <a:xfrm>
            <a:off x="3750935" y="1776548"/>
            <a:ext cx="3886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does not depend on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F55220-9642-D64E-88B9-3A5BC54E5AB2}"/>
              </a:ext>
            </a:extLst>
          </p:cNvPr>
          <p:cNvSpPr/>
          <p:nvPr/>
        </p:nvSpPr>
        <p:spPr>
          <a:xfrm>
            <a:off x="457200" y="5105400"/>
            <a:ext cx="2852063" cy="36933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onus: Spectral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1):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onditions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2,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3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17" t="2782"/>
          <a:stretch/>
        </p:blipFill>
        <p:spPr>
          <a:xfrm>
            <a:off x="1236335" y="2725841"/>
            <a:ext cx="1676400" cy="1007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73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111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Filter Example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endParaRPr 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32862"/>
              </p:ext>
            </p:extLst>
          </p:nvPr>
        </p:nvGraphicFramePr>
        <p:xfrm>
          <a:off x="5010702" y="3607218"/>
          <a:ext cx="844062" cy="28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702" y="3607218"/>
                        <a:ext cx="844062" cy="287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08652" y="2710972"/>
                <a:ext cx="20156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52" y="2710972"/>
                <a:ext cx="2015680" cy="369332"/>
              </a:xfrm>
              <a:prstGeom prst="rect">
                <a:avLst/>
              </a:prstGeom>
              <a:blipFill>
                <a:blip r:embed="rId6"/>
                <a:stretch>
                  <a:fillRect l="-3021" r="-906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08652" y="3145911"/>
                <a:ext cx="17813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52" y="3145911"/>
                <a:ext cx="1781385" cy="369332"/>
              </a:xfrm>
              <a:prstGeom prst="rect">
                <a:avLst/>
              </a:prstGeom>
              <a:blipFill>
                <a:blip r:embed="rId7"/>
                <a:stretch>
                  <a:fillRect l="-3425" r="-1370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08652" y="3569708"/>
                <a:ext cx="17885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52" y="3569708"/>
                <a:ext cx="1788503" cy="369332"/>
              </a:xfrm>
              <a:prstGeom prst="rect">
                <a:avLst/>
              </a:prstGeom>
              <a:blipFill>
                <a:blip r:embed="rId8"/>
                <a:stretch>
                  <a:fillRect l="-3413" r="-136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682385" y="3116863"/>
                <a:ext cx="1205164" cy="4616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=?)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385" y="3116863"/>
                <a:ext cx="1205164" cy="461665"/>
              </a:xfrm>
              <a:prstGeom prst="rect">
                <a:avLst/>
              </a:prstGeom>
              <a:blipFill>
                <a:blip r:embed="rId9"/>
                <a:stretch>
                  <a:fillRect l="-757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08652" y="3987276"/>
                <a:ext cx="17956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62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52" y="3987276"/>
                <a:ext cx="1795620" cy="369332"/>
              </a:xfrm>
              <a:prstGeom prst="rect">
                <a:avLst/>
              </a:prstGeom>
              <a:blipFill>
                <a:blip r:embed="rId10"/>
                <a:stretch>
                  <a:fillRect l="-3390" r="-1017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1431235" y="4572000"/>
            <a:ext cx="281354" cy="3231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646"/>
              </a:lnSpc>
            </a:pPr>
            <a:r>
              <a:rPr lang="en-US" sz="3200" dirty="0"/>
              <a:t>.</a:t>
            </a:r>
          </a:p>
          <a:p>
            <a:pPr>
              <a:lnSpc>
                <a:spcPts val="646"/>
              </a:lnSpc>
            </a:pPr>
            <a:r>
              <a:rPr lang="en-US" sz="3200" dirty="0"/>
              <a:t>.</a:t>
            </a:r>
          </a:p>
          <a:p>
            <a:pPr>
              <a:lnSpc>
                <a:spcPts val="646"/>
              </a:lnSpc>
            </a:pPr>
            <a:r>
              <a:rPr lang="en-US" sz="3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08652" y="4971148"/>
                <a:ext cx="21486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52" y="4971148"/>
                <a:ext cx="2148602" cy="369332"/>
              </a:xfrm>
              <a:prstGeom prst="rect">
                <a:avLst/>
              </a:prstGeom>
              <a:blipFill>
                <a:blip r:embed="rId11"/>
                <a:stretch>
                  <a:fillRect l="-2833" r="-850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 bwMode="auto">
          <a:xfrm>
            <a:off x="4616450" y="4463663"/>
            <a:ext cx="3845817" cy="165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ifferenced data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realization of lengt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4616450" y="2209800"/>
            <a:ext cx="3430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ifferenced d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a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02286D8-4952-224D-9932-5C87E72443DD}"/>
              </a:ext>
            </a:extLst>
          </p:cNvPr>
          <p:cNvSpPr txBox="1"/>
          <p:nvPr/>
        </p:nvSpPr>
        <p:spPr bwMode="auto">
          <a:xfrm>
            <a:off x="457200" y="16002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eries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2403D4-7508-C04E-8992-E3AD5A470519}"/>
              </a:ext>
            </a:extLst>
          </p:cNvPr>
          <p:cNvSpPr txBox="1"/>
          <p:nvPr/>
        </p:nvSpPr>
        <p:spPr bwMode="auto">
          <a:xfrm>
            <a:off x="502682" y="2209800"/>
            <a:ext cx="3430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 Filter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98600"/>
              </p:ext>
            </p:extLst>
          </p:nvPr>
        </p:nvGraphicFramePr>
        <p:xfrm>
          <a:off x="4616450" y="2710972"/>
          <a:ext cx="3314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2" imgW="3314520" imgH="1549080" progId="Equation.DSMT4">
                  <p:embed/>
                </p:oleObj>
              </mc:Choice>
              <mc:Fallback>
                <p:oleObj name="Equation" r:id="rId12" imgW="3314520" imgH="1549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6450" y="2710972"/>
                        <a:ext cx="33147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9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 uiExpand="1" build="p" bldLvl="2"/>
      <p:bldP spid="34" grpId="0"/>
      <p:bldP spid="35" grpId="0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1) | </a:t>
            </a:r>
            <a:r>
              <a:rPr lang="en-US" dirty="0" smtClean="0"/>
              <a:t>Zero Mean </a:t>
            </a:r>
            <a:r>
              <a:rPr lang="en-US" dirty="0"/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395681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Stationary AR(1) Facts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97971"/>
              </p:ext>
            </p:extLst>
          </p:nvPr>
        </p:nvGraphicFramePr>
        <p:xfrm>
          <a:off x="457200" y="1600200"/>
          <a:ext cx="762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4" imgW="7619760" imgH="799920" progId="Equation.DSMT4">
                  <p:embed/>
                </p:oleObj>
              </mc:Choice>
              <mc:Fallback>
                <p:oleObj name="Equation" r:id="rId4" imgW="7619760" imgH="799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600200"/>
                        <a:ext cx="7620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917775" y="2514600"/>
            <a:ext cx="66294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this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s called the “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zero mea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” form of the 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model,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nd we sometimes use it for convenience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917775" y="3962400"/>
            <a:ext cx="7147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752" y="4004247"/>
            <a:ext cx="5718048" cy="11575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163160" y="4529160"/>
              <a:ext cx="2685960" cy="1034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5600" y="4520880"/>
                <a:ext cx="2698920" cy="104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730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599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1) | Backshift Operator</a:t>
            </a:r>
          </a:p>
        </p:txBody>
      </p:sp>
    </p:spTree>
    <p:extLst>
      <p:ext uri="{BB962C8B-B14F-4D97-AF65-F5344CB8AC3E}">
        <p14:creationId xmlns:p14="http://schemas.microsoft.com/office/powerpoint/2010/main" val="103964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 bwMode="auto">
              <a:xfrm>
                <a:off x="457200" y="1425491"/>
                <a:ext cx="8229600" cy="120032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AR(1) is sometimes expressed using the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kshift </a:t>
                </a:r>
                <a:r>
                  <a:rPr lang="en-US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rator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efined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y: </a:t>
                </a:r>
                <a:endParaRPr lang="en-US" sz="24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425491"/>
                <a:ext cx="8229600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036" t="-3518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 bwMode="auto">
          <a:xfrm>
            <a:off x="2743200" y="2225710"/>
            <a:ext cx="2592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 bwMode="auto">
              <a:xfrm>
                <a:off x="457200" y="2682240"/>
                <a:ext cx="8229600" cy="36240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sing the backshift operator, the model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an be written as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             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r </a:t>
                </a:r>
                <a:r>
                  <a:rPr lang="en-US" sz="2400" dirty="0">
                    <a:cs typeface="Arial" panose="020B0604020202020204" pitchFamily="34" charset="0"/>
                  </a:rPr>
                  <a:t>  </a:t>
                </a:r>
                <a:r>
                  <a:rPr lang="en-US" sz="2400" dirty="0" smtClean="0">
                    <a:cs typeface="Arial" panose="020B0604020202020204" pitchFamily="34" charset="0"/>
                  </a:rPr>
                  <a:t>                (</a:t>
                </a:r>
                <a:r>
                  <a:rPr lang="en-US" sz="2400" dirty="0"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r</a:t>
                </a:r>
                <a:r>
                  <a:rPr lang="en-US" sz="2400" dirty="0">
                    <a:cs typeface="Arial" panose="020B0604020202020204" pitchFamily="34" charset="0"/>
                    <a:sym typeface="Symbol" panose="05050102010706020507" pitchFamily="18" charset="2"/>
                  </a:rPr>
                  <a:t>  </a:t>
                </a:r>
                <a:r>
                  <a:rPr lang="en-US" sz="2400" dirty="0" smtClean="0">
                    <a:cs typeface="Arial" panose="020B0604020202020204" pitchFamily="34" charset="0"/>
                    <a:sym typeface="Symbol" panose="05050102010706020507" pitchFamily="18" charset="2"/>
                  </a:rPr>
                  <a:t>                       </a:t>
                </a:r>
                <a:r>
                  <a:rPr lang="en-US" sz="2400" dirty="0">
                    <a:cs typeface="Arial" panose="020B0604020202020204" pitchFamily="34" charset="0"/>
                    <a:sym typeface="Symbol" panose="05050102010706020507" pitchFamily="18" charset="2"/>
                  </a:rPr>
                  <a:t>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cs typeface="Arial" panose="020B0604020202020204" pitchFamily="34" charset="0"/>
                    <a:sym typeface="Symbol" panose="05050102010706020507" pitchFamily="18" charset="2"/>
                  </a:rPr>
                  <a:t>where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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the operator </a:t>
                </a:r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dirty="0" smtClean="0">
                    <a:cs typeface="Arial" panose="020B0604020202020204" pitchFamily="34" charset="0"/>
                    <a:sym typeface="Symbol" panose="05050102010706020507" pitchFamily="18" charset="2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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=1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682240"/>
                <a:ext cx="8229600" cy="3624069"/>
              </a:xfrm>
              <a:prstGeom prst="rect">
                <a:avLst/>
              </a:prstGeom>
              <a:blipFill>
                <a:blip r:embed="rId3"/>
                <a:stretch>
                  <a:fillRect l="-1111" t="-1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tationary AR(1)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Fa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444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uiExpand="1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92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i="1" dirty="0">
                <a:latin typeface="Symbol" pitchFamily="18" charset="2"/>
              </a:rPr>
              <a:t>j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i="1" dirty="0">
                <a:latin typeface="Symbol" pitchFamily="18" charset="2"/>
              </a:rPr>
              <a:t> </a:t>
            </a:r>
            <a:r>
              <a:rPr lang="en-US" dirty="0" smtClean="0"/>
              <a:t>Po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42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961769" y="344269"/>
            <a:ext cx="5220462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</a:rPr>
              <a:t>AR(1) Models: 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sz="3200" b="1" baseline="-25000" dirty="0">
                <a:solidFill>
                  <a:srgbClr val="FF0000"/>
                </a:solidFill>
                <a:latin typeface="Symbol" pitchFamily="18" charset="2"/>
              </a:rPr>
              <a:t>1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ositive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83"/>
          <a:stretch/>
        </p:blipFill>
        <p:spPr>
          <a:xfrm>
            <a:off x="574548" y="1793748"/>
            <a:ext cx="2590800" cy="17876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95"/>
          <a:stretch/>
        </p:blipFill>
        <p:spPr>
          <a:xfrm>
            <a:off x="3432048" y="1773979"/>
            <a:ext cx="2511552" cy="17475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5"/>
          <a:stretch/>
        </p:blipFill>
        <p:spPr>
          <a:xfrm>
            <a:off x="6172200" y="1756707"/>
            <a:ext cx="2590800" cy="17647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70"/>
          <a:stretch/>
        </p:blipFill>
        <p:spPr>
          <a:xfrm>
            <a:off x="648462" y="4480560"/>
            <a:ext cx="2663952" cy="17922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7"/>
          <a:stretch/>
        </p:blipFill>
        <p:spPr>
          <a:xfrm>
            <a:off x="3502152" y="4607560"/>
            <a:ext cx="2517648" cy="16652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71"/>
          <a:stretch/>
        </p:blipFill>
        <p:spPr>
          <a:xfrm>
            <a:off x="6172200" y="4443984"/>
            <a:ext cx="2590800" cy="18440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1513390" y="4241697"/>
            <a:ext cx="870146" cy="3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1524000" y="1490412"/>
            <a:ext cx="859536" cy="48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810000" y="4241697"/>
            <a:ext cx="2209800" cy="48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3657600" y="1490412"/>
            <a:ext cx="2209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400800" y="4241697"/>
            <a:ext cx="2362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6400800" y="1490412"/>
            <a:ext cx="2362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736" y="1028985"/>
            <a:ext cx="4224528" cy="4815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088" y="3657600"/>
            <a:ext cx="3925824" cy="48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22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7" grpId="0"/>
      <p:bldP spid="18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295400"/>
            <a:ext cx="24938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014405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1"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eem to be “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andering,” aperiodic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ature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3102742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1">
              <a:spcBef>
                <a:spcPts val="600"/>
              </a:spcBef>
            </a:pP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amped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s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3760192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1"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nsities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av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eaks 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hich is consistent with the behavior of the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alizations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61769" y="344269"/>
            <a:ext cx="5220462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</a:rPr>
              <a:t>AR(1) Models: 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sz="3200" b="1" baseline="-25000" dirty="0">
                <a:solidFill>
                  <a:srgbClr val="FF0000"/>
                </a:solidFill>
                <a:latin typeface="Symbol" pitchFamily="18" charset="2"/>
              </a:rPr>
              <a:t>1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ositive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18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25A7B1-25F5-1545-8CA0-CBAF1D733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586" y="1447800"/>
            <a:ext cx="8292829" cy="4724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W Jones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Industrial Averag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5051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1397" r="51535" b="55299"/>
          <a:stretch/>
        </p:blipFill>
        <p:spPr>
          <a:xfrm>
            <a:off x="3154680" y="609600"/>
            <a:ext cx="2308861" cy="218847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1658" t="52515" r="52003" b="4864"/>
          <a:stretch/>
        </p:blipFill>
        <p:spPr>
          <a:xfrm>
            <a:off x="3172583" y="3418819"/>
            <a:ext cx="2273054" cy="208667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auto">
          <a:xfrm>
            <a:off x="838200" y="5505499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ce removes long-term trending behavior and retains a (monthly) cyclic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attern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C7DEBC-6C50-634D-9899-FA5902C95535}"/>
                  </a:ext>
                </a:extLst>
              </p:cNvPr>
              <p:cNvSpPr txBox="1"/>
              <p:nvPr/>
            </p:nvSpPr>
            <p:spPr bwMode="auto">
              <a:xfrm>
                <a:off x="2748610" y="4148898"/>
                <a:ext cx="45179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C7DEBC-6C50-634D-9899-FA5902C95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8610" y="4148898"/>
                <a:ext cx="451790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8F0E8D-754B-A346-AB16-CA03DCEBAC21}"/>
                  </a:ext>
                </a:extLst>
              </p:cNvPr>
              <p:cNvSpPr txBox="1"/>
              <p:nvPr/>
            </p:nvSpPr>
            <p:spPr bwMode="auto">
              <a:xfrm>
                <a:off x="2754798" y="1357487"/>
                <a:ext cx="43941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8F0E8D-754B-A346-AB16-CA03DCEBA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4798" y="1357487"/>
                <a:ext cx="43941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434056" y="282473"/>
            <a:ext cx="2118832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Original </a:t>
            </a:r>
            <a:r>
              <a:rPr lang="en-US" sz="2400" b="1" dirty="0" smtClean="0"/>
              <a:t>data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110206" y="2952796"/>
            <a:ext cx="2680994" cy="523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/>
              <a:t>Differenced </a:t>
            </a:r>
            <a:r>
              <a:rPr lang="en-US" sz="2400" b="1" dirty="0" smtClean="0"/>
              <a:t>data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7161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50000" b="54823"/>
          <a:stretch/>
        </p:blipFill>
        <p:spPr>
          <a:xfrm>
            <a:off x="741849" y="1761514"/>
            <a:ext cx="2452688" cy="1828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3052" r="-3052" b="54823"/>
          <a:stretch/>
        </p:blipFill>
        <p:spPr>
          <a:xfrm>
            <a:off x="3548422" y="1761514"/>
            <a:ext cx="2452688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1262" t="48941" r="-1262" b="5882"/>
          <a:stretch/>
        </p:blipFill>
        <p:spPr>
          <a:xfrm>
            <a:off x="6131900" y="1761514"/>
            <a:ext cx="2452688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47715" b="55012"/>
          <a:stretch/>
        </p:blipFill>
        <p:spPr>
          <a:xfrm>
            <a:off x="685800" y="4114800"/>
            <a:ext cx="2564787" cy="1752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1208" t="-3912" r="-3493" b="55012"/>
          <a:stretch/>
        </p:blipFill>
        <p:spPr>
          <a:xfrm>
            <a:off x="3343455" y="3940834"/>
            <a:ext cx="2564787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49301" t="50856" r="-1586" b="5411"/>
          <a:stretch/>
        </p:blipFill>
        <p:spPr>
          <a:xfrm>
            <a:off x="6002548" y="4114800"/>
            <a:ext cx="2564787" cy="170371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 bwMode="auto">
          <a:xfrm>
            <a:off x="3564237" y="1456714"/>
            <a:ext cx="222504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3582682" y="3742714"/>
            <a:ext cx="222504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231237" y="3742714"/>
            <a:ext cx="22434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6260059" y="1456714"/>
            <a:ext cx="22434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685800" y="1456714"/>
            <a:ext cx="2697480" cy="4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ow Jone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687082" y="3742714"/>
            <a:ext cx="2697480" cy="4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ow Jone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 bwMode="auto">
              <a:xfrm>
                <a:off x="457200" y="5878770"/>
                <a:ext cx="8382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ote: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oth data sets have characteristics similar to an AR(1)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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.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5.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878770"/>
                <a:ext cx="8382000" cy="400110"/>
              </a:xfrm>
              <a:prstGeom prst="rect">
                <a:avLst/>
              </a:prstGeom>
              <a:blipFill>
                <a:blip r:embed="rId5"/>
                <a:stretch>
                  <a:fillRect l="-727" t="-9091" r="-727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W Jones Average over Two Consecutive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100-Day Perio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506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247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i="1" dirty="0">
                <a:latin typeface="Symbol" pitchFamily="18" charset="2"/>
              </a:rPr>
              <a:t>j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b="1" i="1" baseline="-25000" dirty="0">
                <a:latin typeface="Symbol" pitchFamily="18" charset="2"/>
              </a:rPr>
              <a:t> </a:t>
            </a:r>
            <a:r>
              <a:rPr lang="en-US" dirty="0" smtClean="0"/>
              <a:t>Neg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09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29540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940084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eem to be “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scillating,”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a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,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bove th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an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the strong tendency is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 below th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so 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3261877"/>
            <a:ext cx="822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mped, oscillating exponential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Fo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= 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hen </a:t>
            </a:r>
            <a:r>
              <a:rPr lang="en-US" sz="2400" i="1" dirty="0" smtClean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= 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95,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hich is consistent with the behavior described above for realization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953000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nsitie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av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aks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i.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a cycle length of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). Thi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consistent with the up-and-down behavior in the realizatio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5285" y="356955"/>
            <a:ext cx="5353431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</a:rPr>
              <a:t>AR(1) Models: 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sz="3200" b="1" baseline="-25000" dirty="0">
                <a:solidFill>
                  <a:srgbClr val="FF0000"/>
                </a:solidFill>
                <a:latin typeface="Symbol" pitchFamily="18" charset="2"/>
              </a:rPr>
              <a:t>1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egative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65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 bwMode="auto">
          <a:xfrm>
            <a:off x="1428750" y="4211217"/>
            <a:ext cx="8001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1428750" y="1524000"/>
            <a:ext cx="8001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467100" y="4211217"/>
            <a:ext cx="2209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3467100" y="1524000"/>
            <a:ext cx="2209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400800" y="4211217"/>
            <a:ext cx="2286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6400800" y="1524000"/>
            <a:ext cx="2286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2" b="13353"/>
          <a:stretch/>
        </p:blipFill>
        <p:spPr>
          <a:xfrm>
            <a:off x="457200" y="1905000"/>
            <a:ext cx="2438400" cy="17068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06" b="9524"/>
          <a:stretch/>
        </p:blipFill>
        <p:spPr>
          <a:xfrm>
            <a:off x="3256788" y="1905000"/>
            <a:ext cx="2590800" cy="16764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" b="13206"/>
          <a:stretch/>
        </p:blipFill>
        <p:spPr>
          <a:xfrm>
            <a:off x="6208776" y="1905000"/>
            <a:ext cx="2365248" cy="170688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4" b="5987"/>
          <a:stretch/>
        </p:blipFill>
        <p:spPr>
          <a:xfrm>
            <a:off x="609600" y="4618954"/>
            <a:ext cx="2359152" cy="1676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71"/>
          <a:stretch/>
        </p:blipFill>
        <p:spPr>
          <a:xfrm>
            <a:off x="3406140" y="4591304"/>
            <a:ext cx="2365248" cy="169519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7" b="12830"/>
          <a:stretch/>
        </p:blipFill>
        <p:spPr>
          <a:xfrm>
            <a:off x="6208776" y="4565904"/>
            <a:ext cx="2590800" cy="17205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008" y="1027551"/>
            <a:ext cx="4443984" cy="481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552" y="3733800"/>
            <a:ext cx="4120896" cy="48158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895285" y="356955"/>
            <a:ext cx="5353431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</a:rPr>
              <a:t>AR(1) Models: 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sz="3200" b="1" baseline="-25000" dirty="0">
                <a:solidFill>
                  <a:srgbClr val="FF0000"/>
                </a:solidFill>
                <a:latin typeface="Symbol" pitchFamily="18" charset="2"/>
              </a:rPr>
              <a:t>1</a:t>
            </a:r>
            <a:r>
              <a:rPr lang="en-US" sz="3200" b="1" i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egative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292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7" grpId="0"/>
      <p:bldP spid="18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22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SWGE Demo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322667"/>
            <a:ext cx="5627077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dem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648200"/>
            <a:ext cx="7526215" cy="13234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en.arma.wge(n=100,phi=.95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en.arma.wge(n=100,phi=-.7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en.arma.wge(n=100,theta=.95,sn=5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en.arma.wge(n=100,theta=.95,sn=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857747"/>
            <a:ext cx="8382000" cy="6950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llowing command generates and plots a realization from an AR, MA, or ARM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el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666164"/>
            <a:ext cx="76962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gen.arma.wge(n,phi,theta,vara,sn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224503"/>
            <a:ext cx="8305800" cy="22712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R(1)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els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hi is a constant and theta retains its default value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n=0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default) generates a new (randomly obtained) realization each tim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Settin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n&gt;0 allows you to generate the same realization each time you apply the command with the same s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03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" y="857747"/>
            <a:ext cx="8229600" cy="9710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ollowing command plots a realization of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defaul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the true autocorrelations, and the spectral density for an MA, AR, or ARM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el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53250" y="2428856"/>
            <a:ext cx="4630615" cy="40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phi=.95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66800" y="1970964"/>
            <a:ext cx="7206175" cy="46743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n,phi,theta,lag.max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" y="2405722"/>
            <a:ext cx="1524000" cy="489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83"/>
          <a:stretch/>
        </p:blipFill>
        <p:spPr>
          <a:xfrm>
            <a:off x="3505200" y="2860548"/>
            <a:ext cx="2590800" cy="178765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53052" r="-3052" b="54823"/>
          <a:stretch/>
        </p:blipFill>
        <p:spPr>
          <a:xfrm>
            <a:off x="2347912" y="4648200"/>
            <a:ext cx="2452688" cy="18288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5"/>
          <a:stretch/>
        </p:blipFill>
        <p:spPr>
          <a:xfrm>
            <a:off x="5181600" y="4703885"/>
            <a:ext cx="2590800" cy="176479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57200" y="322667"/>
            <a:ext cx="5627077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demo</a:t>
            </a:r>
          </a:p>
        </p:txBody>
      </p:sp>
    </p:spTree>
    <p:extLst>
      <p:ext uri="{BB962C8B-B14F-4D97-AF65-F5344CB8AC3E}">
        <p14:creationId xmlns:p14="http://schemas.microsoft.com/office/powerpoint/2010/main" val="75891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86100" y="762000"/>
            <a:ext cx="2971800" cy="660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92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3323" b="1" dirty="0">
                <a:solidFill>
                  <a:srgbClr val="00B050"/>
                </a:solidFill>
              </a:rPr>
              <a:t> Dem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618663"/>
            <a:ext cx="8183880" cy="4465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plot realization of length 100, true 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autocorrelations and spectral density 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for an AR(1)</a:t>
            </a:r>
          </a:p>
          <a:p>
            <a:pPr>
              <a:lnSpc>
                <a:spcPts val="3100"/>
              </a:lnSpc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phi=.95)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generate (and plot) AR(1) realization and # place it in vector x</a:t>
            </a:r>
          </a:p>
          <a:p>
            <a:pPr>
              <a:lnSpc>
                <a:spcPts val="3100"/>
              </a:lnSpc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=gen.arma.wge(n=200,phi=.95)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 realization in x along with sample 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autocorrelations, periodogram, and Parzen # window-based spectral estimator</a:t>
            </a:r>
          </a:p>
          <a:p>
            <a:pPr>
              <a:lnSpc>
                <a:spcPts val="3100"/>
              </a:lnSpc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lotts.sample.wge(x)</a:t>
            </a:r>
          </a:p>
        </p:txBody>
      </p:sp>
    </p:spTree>
    <p:extLst>
      <p:ext uri="{BB962C8B-B14F-4D97-AF65-F5344CB8AC3E}">
        <p14:creationId xmlns:p14="http://schemas.microsoft.com/office/powerpoint/2010/main" val="178308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47836"/>
              </p:ext>
            </p:extLst>
          </p:nvPr>
        </p:nvGraphicFramePr>
        <p:xfrm>
          <a:off x="5010702" y="3429000"/>
          <a:ext cx="844062" cy="28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702" y="3429000"/>
                        <a:ext cx="844062" cy="287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372508" y="2362200"/>
                <a:ext cx="4074000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508" y="2362200"/>
                <a:ext cx="4074000" cy="5761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" y="3514755"/>
                <a:ext cx="6801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14755"/>
                <a:ext cx="680186" cy="276999"/>
              </a:xfrm>
              <a:prstGeom prst="rect">
                <a:avLst/>
              </a:prstGeom>
              <a:blipFill>
                <a:blip r:embed="rId7"/>
                <a:stretch>
                  <a:fillRect l="-7143" r="-7143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 bwMode="auto">
          <a:xfrm>
            <a:off x="457200" y="5562600"/>
            <a:ext cx="80830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fferenced data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realization of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02286D8-4952-224D-9932-5C87E72443DD}"/>
              </a:ext>
            </a:extLst>
          </p:cNvPr>
          <p:cNvSpPr txBox="1"/>
          <p:nvPr/>
        </p:nvSpPr>
        <p:spPr bwMode="auto">
          <a:xfrm>
            <a:off x="457199" y="1348026"/>
            <a:ext cx="822960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eries: </a:t>
            </a:r>
          </a:p>
          <a:p>
            <a:pPr>
              <a:spcBef>
                <a:spcPts val="600"/>
              </a:spcBef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A9D50BB-54E1-2643-962F-E30459D54E07}"/>
              </a:ext>
            </a:extLst>
          </p:cNvPr>
          <p:cNvSpPr txBox="1"/>
          <p:nvPr/>
        </p:nvSpPr>
        <p:spPr bwMode="auto">
          <a:xfrm>
            <a:off x="2326877" y="3048000"/>
            <a:ext cx="42263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-point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ving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ag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lter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6FB17B5-C643-0A45-B401-DE1C499DEC4F}"/>
                  </a:ext>
                </a:extLst>
              </p:cNvPr>
              <p:cNvSpPr txBox="1"/>
              <p:nvPr/>
            </p:nvSpPr>
            <p:spPr>
              <a:xfrm>
                <a:off x="457200" y="3924990"/>
                <a:ext cx="685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6FB17B5-C643-0A45-B401-DE1C499DE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24990"/>
                <a:ext cx="685508" cy="276999"/>
              </a:xfrm>
              <a:prstGeom prst="rect">
                <a:avLst/>
              </a:prstGeom>
              <a:blipFill>
                <a:blip r:embed="rId8"/>
                <a:stretch>
                  <a:fillRect l="-7143" r="-8036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B946AE1-4073-7843-B570-23595122156D}"/>
                  </a:ext>
                </a:extLst>
              </p:cNvPr>
              <p:cNvSpPr txBox="1"/>
              <p:nvPr/>
            </p:nvSpPr>
            <p:spPr>
              <a:xfrm>
                <a:off x="457200" y="4335225"/>
                <a:ext cx="320703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8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B946AE1-4073-7843-B570-235951221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35225"/>
                <a:ext cx="3207032" cy="5204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7B8D7D7-EEC5-F04D-A925-005475F8C531}"/>
                  </a:ext>
                </a:extLst>
              </p:cNvPr>
              <p:cNvSpPr txBox="1"/>
              <p:nvPr/>
            </p:nvSpPr>
            <p:spPr>
              <a:xfrm>
                <a:off x="457200" y="4988925"/>
                <a:ext cx="333527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10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7B8D7D7-EEC5-F04D-A925-005475F8C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988925"/>
                <a:ext cx="3335272" cy="5204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B67081A-BDB2-8A47-9C32-D1B6CC52FB53}"/>
                  </a:ext>
                </a:extLst>
              </p:cNvPr>
              <p:cNvSpPr txBox="1"/>
              <p:nvPr/>
            </p:nvSpPr>
            <p:spPr>
              <a:xfrm>
                <a:off x="4885564" y="3514755"/>
                <a:ext cx="320703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10+9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B67081A-BDB2-8A47-9C32-D1B6CC52F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64" y="3514755"/>
                <a:ext cx="3207032" cy="5204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FB40320-50BB-6C4E-A697-A5C3C3A5B7BF}"/>
                  </a:ext>
                </a:extLst>
              </p:cNvPr>
              <p:cNvSpPr txBox="1"/>
              <p:nvPr/>
            </p:nvSpPr>
            <p:spPr>
              <a:xfrm>
                <a:off x="4885564" y="4168454"/>
                <a:ext cx="307879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10+9+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FB40320-50BB-6C4E-A697-A5C3C3A5B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64" y="4168454"/>
                <a:ext cx="3078792" cy="5204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31E5CBD-48FA-1E47-8F12-73DD4EBF2892}"/>
                  </a:ext>
                </a:extLst>
              </p:cNvPr>
              <p:cNvSpPr txBox="1"/>
              <p:nvPr/>
            </p:nvSpPr>
            <p:spPr>
              <a:xfrm>
                <a:off x="4885564" y="4822153"/>
                <a:ext cx="6342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31E5CBD-48FA-1E47-8F12-73DD4EBF2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64" y="4822153"/>
                <a:ext cx="634212" cy="276999"/>
              </a:xfrm>
              <a:prstGeom prst="rect">
                <a:avLst/>
              </a:prstGeom>
              <a:blipFill>
                <a:blip r:embed="rId13"/>
                <a:stretch>
                  <a:fillRect l="-7692" r="-865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3BBD7F5-B252-6248-80E5-C2F0F6062938}"/>
                  </a:ext>
                </a:extLst>
              </p:cNvPr>
              <p:cNvSpPr txBox="1"/>
              <p:nvPr/>
            </p:nvSpPr>
            <p:spPr>
              <a:xfrm>
                <a:off x="4885564" y="5232389"/>
                <a:ext cx="634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3BBD7F5-B252-6248-80E5-C2F0F6062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64" y="5232389"/>
                <a:ext cx="634213" cy="276999"/>
              </a:xfrm>
              <a:prstGeom prst="rect">
                <a:avLst/>
              </a:prstGeom>
              <a:blipFill>
                <a:blip r:embed="rId14"/>
                <a:stretch>
                  <a:fillRect l="-7692" r="-8654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2"/>
          <p:cNvSpPr txBox="1">
            <a:spLocks/>
          </p:cNvSpPr>
          <p:nvPr/>
        </p:nvSpPr>
        <p:spPr>
          <a:xfrm>
            <a:off x="457200" y="361890"/>
            <a:ext cx="8229600" cy="70491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 Example: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-Point Moving Averag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4116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build="p" bldLvl="2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522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onstationary “AR(1)-Type” </a:t>
            </a:r>
            <a:r>
              <a:rPr lang="en-US" dirty="0"/>
              <a:t>Models</a:t>
            </a:r>
          </a:p>
        </p:txBody>
      </p:sp>
    </p:spTree>
    <p:extLst>
      <p:ext uri="{BB962C8B-B14F-4D97-AF65-F5344CB8AC3E}">
        <p14:creationId xmlns:p14="http://schemas.microsoft.com/office/powerpoint/2010/main" val="112550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7" b="15872"/>
          <a:stretch/>
        </p:blipFill>
        <p:spPr>
          <a:xfrm>
            <a:off x="4614529" y="3271894"/>
            <a:ext cx="3657600" cy="2235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7" b="15872"/>
          <a:stretch/>
        </p:blipFill>
        <p:spPr>
          <a:xfrm>
            <a:off x="762000" y="3271894"/>
            <a:ext cx="3455653" cy="223776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04899" y="446254"/>
            <a:ext cx="7167229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nstationary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AR(1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-Typ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” Model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35352"/>
              </p:ext>
            </p:extLst>
          </p:nvPr>
        </p:nvGraphicFramePr>
        <p:xfrm>
          <a:off x="2209801" y="2895600"/>
          <a:ext cx="749300" cy="37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1" y="2895600"/>
                        <a:ext cx="749300" cy="37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2728"/>
              </p:ext>
            </p:extLst>
          </p:nvPr>
        </p:nvGraphicFramePr>
        <p:xfrm>
          <a:off x="5867401" y="28956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1" y="2895600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89878" y="1684335"/>
            <a:ext cx="3059723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(1)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l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66800" y="1698326"/>
            <a:ext cx="6740402" cy="646331"/>
          </a:xfrm>
          <a:prstGeom prst="rect">
            <a:avLst/>
          </a:prstGeom>
          <a:noFill/>
          <a:ln w="38100">
            <a:solidFill>
              <a:srgbClr val="FC0000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14740"/>
              </p:ext>
            </p:extLst>
          </p:nvPr>
        </p:nvGraphicFramePr>
        <p:xfrm>
          <a:off x="3938465" y="1805591"/>
          <a:ext cx="3563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10" imgW="3860640" imgH="431640" progId="Equation.DSMT4">
                  <p:embed/>
                </p:oleObj>
              </mc:Choice>
              <mc:Fallback>
                <p:oleObj name="Equation" r:id="rId10" imgW="38606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465" y="1805591"/>
                        <a:ext cx="3563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40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81000" y="1395710"/>
            <a:ext cx="8305800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both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ses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is not true that |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|&lt;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 both are realizations from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nstationar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cesse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en |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|=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realization looks similar to realizations that are encountered in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actice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 fact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mewhat similar to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w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one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 special case of a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IM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odel to be covered later</a:t>
            </a:r>
          </a:p>
          <a:p>
            <a:pPr marL="342900" marR="0" lvl="0" indent="-3429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en |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|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realization is explosive and is not typical of realizations seen in practice.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81000" y="4741783"/>
            <a:ext cx="84582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.arma.wge – is only for stationary models</a:t>
            </a:r>
          </a:p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.arima.wge – for ARIMA models lik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1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s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4900" y="446254"/>
            <a:ext cx="72009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nstationary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AR(1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-Typ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” Models</a:t>
            </a:r>
          </a:p>
        </p:txBody>
      </p:sp>
    </p:spTree>
    <p:extLst>
      <p:ext uri="{BB962C8B-B14F-4D97-AF65-F5344CB8AC3E}">
        <p14:creationId xmlns:p14="http://schemas.microsoft.com/office/powerpoint/2010/main" val="80901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156745"/>
            <a:ext cx="8077200" cy="8580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unctions in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ll no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erate realizations from the explosively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n-stationary process                         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3193718"/>
            <a:ext cx="5562600" cy="305468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ing R </a:t>
            </a:r>
            <a:r>
              <a:rPr lang="en-US" sz="2600" b="1" dirty="0">
                <a:solidFill>
                  <a:srgbClr val="FF0000"/>
                </a:solidFill>
                <a:latin typeface="Calibri"/>
              </a:rPr>
              <a:t>c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e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/>
            </a:r>
            <a:b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=50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=rep(0,50)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a=rnorm(n)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[1:50]=0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or(k in 2:n) {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x[k]=1.1*x[k-1]+a[k]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                            }</a:t>
            </a:r>
          </a:p>
          <a:p>
            <a:pPr marL="0" marR="0" lvl="0" indent="0" algn="l" defTabSz="9144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ts.wge(x)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857747"/>
            <a:ext cx="861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ma.wge(n=100,phi=c(.9999))#nearly nonstationa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ma.wge(n=100,phi=c(1)) #error messa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ima.wge(n=100,d=1) #ARIMA case (similar to .9999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gen.arma.wge(n=50,phi=c(1.1))  #error messag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613329"/>
            <a:ext cx="2066544" cy="3962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22667"/>
            <a:ext cx="5627077" cy="461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swge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demo</a:t>
            </a:r>
          </a:p>
        </p:txBody>
      </p:sp>
    </p:spTree>
    <p:extLst>
      <p:ext uri="{BB962C8B-B14F-4D97-AF65-F5344CB8AC3E}">
        <p14:creationId xmlns:p14="http://schemas.microsoft.com/office/powerpoint/2010/main" val="290101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768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mmary of AR(1)</a:t>
            </a:r>
          </a:p>
        </p:txBody>
      </p:sp>
    </p:spTree>
    <p:extLst>
      <p:ext uri="{BB962C8B-B14F-4D97-AF65-F5344CB8AC3E}">
        <p14:creationId xmlns:p14="http://schemas.microsoft.com/office/powerpoint/2010/main" val="392033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609600" y="139047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609600" y="2819400"/>
            <a:ext cx="79807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mped exponentials or damped oscillating exponentials depending on whether the root of the characteristic equation is positive or negative, respectivel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609600" y="46482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nsitie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av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peak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95450" y="446254"/>
            <a:ext cx="57531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b="1" dirty="0">
                <a:solidFill>
                  <a:srgbClr val="FF0000"/>
                </a:solidFill>
              </a:rPr>
              <a:t>AR(1) </a:t>
            </a:r>
            <a:r>
              <a:rPr lang="en-US" sz="3600" b="1" dirty="0" smtClean="0">
                <a:solidFill>
                  <a:srgbClr val="FF0000"/>
                </a:solidFill>
              </a:rPr>
              <a:t>Models: </a:t>
            </a:r>
            <a:r>
              <a:rPr lang="en-US" sz="3600" b="1" dirty="0">
                <a:solidFill>
                  <a:srgbClr val="FF0000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71831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620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eyond AR(1) and AR(2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1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252" t="1335" r="51078" b="55293"/>
          <a:stretch/>
        </p:blipFill>
        <p:spPr>
          <a:xfrm>
            <a:off x="3566159" y="970280"/>
            <a:ext cx="2570585" cy="24365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1554" r="51844" b="55793"/>
          <a:stretch/>
        </p:blipFill>
        <p:spPr>
          <a:xfrm>
            <a:off x="3543300" y="4205989"/>
            <a:ext cx="2623047" cy="24834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2959100" y="447060"/>
            <a:ext cx="3517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ine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+ nois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gnal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600200" y="3352800"/>
            <a:ext cx="632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ignal 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v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ter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plying 5-point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ving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ag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other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AD13B5-CF03-5145-BDBD-374E7F89A316}"/>
                  </a:ext>
                </a:extLst>
              </p:cNvPr>
              <p:cNvSpPr txBox="1"/>
              <p:nvPr/>
            </p:nvSpPr>
            <p:spPr bwMode="auto">
              <a:xfrm>
                <a:off x="3129610" y="5029200"/>
                <a:ext cx="45179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AD13B5-CF03-5145-BDBD-374E7F89A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9610" y="5029200"/>
                <a:ext cx="451790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1936CC-1B62-DB42-81D3-BEB5E2B94B61}"/>
                  </a:ext>
                </a:extLst>
              </p:cNvPr>
              <p:cNvSpPr txBox="1"/>
              <p:nvPr/>
            </p:nvSpPr>
            <p:spPr bwMode="auto">
              <a:xfrm>
                <a:off x="3141985" y="1905000"/>
                <a:ext cx="43941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1936CC-1B62-DB42-81D3-BEB5E2B94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1985" y="1905000"/>
                <a:ext cx="43941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21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5" r="27420" b="57723"/>
          <a:stretch/>
        </p:blipFill>
        <p:spPr>
          <a:xfrm>
            <a:off x="990600" y="2098919"/>
            <a:ext cx="3124200" cy="211802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 bwMode="auto">
          <a:xfrm>
            <a:off x="1708353" y="1810968"/>
            <a:ext cx="1958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rlin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tmpfig1.15.tif"/>
          <p:cNvPicPr>
            <a:picLocks noChangeAspect="1"/>
          </p:cNvPicPr>
          <p:nvPr/>
        </p:nvPicPr>
        <p:blipFill rotWithShape="1">
          <a:blip r:embed="rId3" cstate="print"/>
          <a:srcRect t="1" r="50000" b="55507"/>
          <a:stretch/>
        </p:blipFill>
        <p:spPr>
          <a:xfrm>
            <a:off x="4584700" y="2037959"/>
            <a:ext cx="3403600" cy="21942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40956" y="4724400"/>
            <a:ext cx="82458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re are many behaviors that cannot be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lained/modeled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ith AR(1)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r AR(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odels. 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ome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mplicated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havior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not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xplained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y an AR(1) or AR(2) 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del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 bwMode="auto">
          <a:xfrm>
            <a:off x="4876799" y="1810968"/>
            <a:ext cx="3127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a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th 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quencie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39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1600200"/>
            <a:ext cx="8229600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early,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e need “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er-order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” models to explain some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ehaviors.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d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 some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ases,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need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n-stationary-type models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,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will define the general AR(p)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del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16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478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l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ilters are sometimes used to “filter out” certain frequencies from a set of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dirty="0"/>
          </a:p>
        </p:txBody>
      </p:sp>
      <p:sp>
        <p:nvSpPr>
          <p:cNvPr id="2772996" name="Text Box 4"/>
          <p:cNvSpPr txBox="1">
            <a:spLocks noChangeArrowheads="1"/>
          </p:cNvSpPr>
          <p:nvPr/>
        </p:nvSpPr>
        <p:spPr bwMode="auto">
          <a:xfrm>
            <a:off x="457200" y="1896026"/>
            <a:ext cx="3587262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Types of </a:t>
            </a:r>
            <a:r>
              <a:rPr lang="en-US" sz="2800" b="1" dirty="0" smtClean="0">
                <a:solidFill>
                  <a:srgbClr val="FF0000"/>
                </a:solidFill>
              </a:rPr>
              <a:t>filter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72998" name="Text Box 6"/>
          <p:cNvSpPr txBox="1">
            <a:spLocks noChangeArrowheads="1"/>
          </p:cNvSpPr>
          <p:nvPr/>
        </p:nvSpPr>
        <p:spPr bwMode="auto">
          <a:xfrm>
            <a:off x="457200" y="2496870"/>
            <a:ext cx="7848600" cy="153888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ts val="554"/>
              </a:spcBef>
            </a:pPr>
            <a:r>
              <a:rPr lang="en-US" sz="2400" b="1" dirty="0" smtClean="0"/>
              <a:t>Low-pass filters:</a:t>
            </a:r>
          </a:p>
          <a:p>
            <a:pPr marL="800100" lvl="1" indent="-342900">
              <a:spcBef>
                <a:spcPts val="554"/>
              </a:spcBef>
              <a:buFont typeface="Arial" panose="020B0604020202020204" pitchFamily="34" charset="0"/>
              <a:buChar char="•"/>
            </a:pPr>
            <a:r>
              <a:rPr lang="en-US" sz="2000" dirty="0" smtClean="0"/>
              <a:t>“Pass</a:t>
            </a:r>
            <a:r>
              <a:rPr lang="en-US" sz="2000" dirty="0"/>
              <a:t>” </a:t>
            </a:r>
            <a:r>
              <a:rPr lang="en-US" sz="2000" dirty="0" smtClean="0"/>
              <a:t>low-frequency </a:t>
            </a:r>
            <a:r>
              <a:rPr lang="en-US" sz="2000" dirty="0"/>
              <a:t>behavior </a:t>
            </a:r>
            <a:r>
              <a:rPr lang="en-US" sz="2000" dirty="0" smtClean="0"/>
              <a:t>and “filter </a:t>
            </a:r>
            <a:r>
              <a:rPr lang="en-US" sz="2000" dirty="0"/>
              <a:t>out” </a:t>
            </a:r>
            <a:r>
              <a:rPr lang="en-US" sz="2000" dirty="0" smtClean="0"/>
              <a:t>higher-frequency behavior</a:t>
            </a:r>
          </a:p>
          <a:p>
            <a:pPr marL="800100" lvl="1" indent="-342900">
              <a:spcBef>
                <a:spcPts val="554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The 5-point </a:t>
            </a:r>
            <a:r>
              <a:rPr lang="en-US" sz="2000" dirty="0">
                <a:solidFill>
                  <a:srgbClr val="FF0000"/>
                </a:solidFill>
              </a:rPr>
              <a:t>moving average smoother </a:t>
            </a:r>
            <a:r>
              <a:rPr lang="en-US" sz="2000" dirty="0" smtClean="0">
                <a:solidFill>
                  <a:srgbClr val="FF0000"/>
                </a:solidFill>
              </a:rPr>
              <a:t>i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 </a:t>
            </a:r>
            <a:r>
              <a:rPr lang="en-US" sz="2000" dirty="0">
                <a:solidFill>
                  <a:srgbClr val="FF0000"/>
                </a:solidFill>
              </a:rPr>
              <a:t>low-pass filter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113377"/>
            <a:ext cx="8001000" cy="153888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>
              <a:spcBef>
                <a:spcPts val="554"/>
              </a:spcBef>
            </a:pPr>
            <a:r>
              <a:rPr lang="en-US" sz="2400" b="1" dirty="0" smtClean="0"/>
              <a:t>High-pass filters:</a:t>
            </a:r>
          </a:p>
          <a:p>
            <a:pPr marL="800100" lvl="1" indent="-342900">
              <a:spcBef>
                <a:spcPts val="554"/>
              </a:spcBef>
              <a:buFont typeface="Arial" charset="0"/>
              <a:buChar char="•"/>
            </a:pPr>
            <a:r>
              <a:rPr lang="en-US" sz="2000" dirty="0" smtClean="0"/>
              <a:t>“Pass</a:t>
            </a:r>
            <a:r>
              <a:rPr lang="en-US" sz="2000" dirty="0"/>
              <a:t>” </a:t>
            </a:r>
            <a:r>
              <a:rPr lang="en-US" sz="2000" dirty="0" smtClean="0"/>
              <a:t>high-frequency </a:t>
            </a:r>
            <a:r>
              <a:rPr lang="en-US" sz="2000" dirty="0"/>
              <a:t>behavior </a:t>
            </a:r>
            <a:r>
              <a:rPr lang="en-US" sz="2000" dirty="0" smtClean="0"/>
              <a:t>and “filter out” lower-frequency behavior</a:t>
            </a:r>
          </a:p>
          <a:p>
            <a:pPr marL="800100" lvl="1" indent="-342900">
              <a:spcBef>
                <a:spcPts val="554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A </a:t>
            </a:r>
            <a:r>
              <a:rPr lang="en-US" sz="2000" dirty="0">
                <a:solidFill>
                  <a:srgbClr val="FF0000"/>
                </a:solidFill>
              </a:rPr>
              <a:t>difference is a high-pass filter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57200" y="5729883"/>
            <a:ext cx="617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e text for other types of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ers.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48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2996" grpId="0"/>
      <p:bldP spid="2772998" grpId="0" build="p"/>
      <p:bldP spid="8" grpId="0" build="p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5200" y="316968"/>
            <a:ext cx="2153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riginal </a:t>
            </a:r>
            <a:r>
              <a:rPr lang="en-US" sz="2400" b="1" dirty="0" smtClean="0"/>
              <a:t>data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222271" y="3119735"/>
            <a:ext cx="2721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fferenced </a:t>
            </a:r>
            <a:r>
              <a:rPr lang="en-US" sz="2400" b="1" dirty="0" smtClean="0"/>
              <a:t>data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032" t="2355" r="51736" b="55282"/>
          <a:stretch/>
        </p:blipFill>
        <p:spPr>
          <a:xfrm>
            <a:off x="3332660" y="762000"/>
            <a:ext cx="2267858" cy="20740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561" t="52363" r="52168" b="5519"/>
          <a:stretch/>
        </p:blipFill>
        <p:spPr>
          <a:xfrm>
            <a:off x="3356246" y="3543806"/>
            <a:ext cx="2220687" cy="20619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838200" y="5638800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 removes long-term trending behavior and retains a (monthly) cyclic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tern.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C7DEBC-6C50-634D-9899-FA5902C95535}"/>
                  </a:ext>
                </a:extLst>
              </p:cNvPr>
              <p:cNvSpPr txBox="1"/>
              <p:nvPr/>
            </p:nvSpPr>
            <p:spPr bwMode="auto">
              <a:xfrm>
                <a:off x="2901010" y="4267200"/>
                <a:ext cx="45179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C7DEBC-6C50-634D-9899-FA5902C95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1010" y="4267200"/>
                <a:ext cx="451790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8F0E8D-754B-A346-AB16-CA03DCEBAC21}"/>
                  </a:ext>
                </a:extLst>
              </p:cNvPr>
              <p:cNvSpPr txBox="1"/>
              <p:nvPr/>
            </p:nvSpPr>
            <p:spPr bwMode="auto">
              <a:xfrm>
                <a:off x="2913385" y="1447800"/>
                <a:ext cx="43941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8F0E8D-754B-A346-AB16-CA03DCEBA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3385" y="1447800"/>
                <a:ext cx="43941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CD27664-3CA4-D342-8FC1-D686F4A9D799}"/>
              </a:ext>
            </a:extLst>
          </p:cNvPr>
          <p:cNvSpPr txBox="1"/>
          <p:nvPr/>
        </p:nvSpPr>
        <p:spPr bwMode="auto">
          <a:xfrm>
            <a:off x="5791200" y="266700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igh pas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1C88FA-4F67-474D-B9DA-8E0984A0A211}"/>
              </a:ext>
            </a:extLst>
          </p:cNvPr>
          <p:cNvSpPr txBox="1"/>
          <p:nvPr/>
        </p:nvSpPr>
        <p:spPr bwMode="auto">
          <a:xfrm>
            <a:off x="6248400" y="3301163"/>
            <a:ext cx="2092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22165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8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094" t="1505" r="51829" b="55289"/>
          <a:stretch/>
        </p:blipFill>
        <p:spPr>
          <a:xfrm>
            <a:off x="2144383" y="694944"/>
            <a:ext cx="2211209" cy="21153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932" t="1513" r="51596" b="54966"/>
          <a:stretch/>
        </p:blipFill>
        <p:spPr>
          <a:xfrm>
            <a:off x="2026919" y="3642360"/>
            <a:ext cx="2328673" cy="21307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 bwMode="auto">
          <a:xfrm>
            <a:off x="1752600" y="304800"/>
            <a:ext cx="3459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in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+ nois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gnal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2902803"/>
            <a:ext cx="61504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ignal 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v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te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plying 5-point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ving averag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other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AD13B5-CF03-5145-BDBD-374E7F89A316}"/>
                  </a:ext>
                </a:extLst>
              </p:cNvPr>
              <p:cNvSpPr txBox="1"/>
              <p:nvPr/>
            </p:nvSpPr>
            <p:spPr bwMode="auto">
              <a:xfrm>
                <a:off x="1744391" y="4450080"/>
                <a:ext cx="38837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AD13B5-CF03-5145-BDBD-374E7F89A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4391" y="4450080"/>
                <a:ext cx="388376" cy="369332"/>
              </a:xfrm>
              <a:prstGeom prst="rect">
                <a:avLst/>
              </a:prstGeom>
              <a:blipFill>
                <a:blip r:embed="rId5"/>
                <a:stretch>
                  <a:fillRect l="-15625" r="-1563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1936CC-1B62-DB42-81D3-BEB5E2B94B61}"/>
                  </a:ext>
                </a:extLst>
              </p:cNvPr>
              <p:cNvSpPr txBox="1"/>
              <p:nvPr/>
            </p:nvSpPr>
            <p:spPr bwMode="auto">
              <a:xfrm>
                <a:off x="1756766" y="1447800"/>
                <a:ext cx="37683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1936CC-1B62-DB42-81D3-BEB5E2B94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766" y="1447800"/>
                <a:ext cx="376834" cy="369332"/>
              </a:xfrm>
              <a:prstGeom prst="rect">
                <a:avLst/>
              </a:prstGeom>
              <a:blipFill>
                <a:blip r:embed="rId6"/>
                <a:stretch>
                  <a:fillRect l="-16129" r="-3226" b="-1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16C8E0AB-3D36-7D41-897C-713E1E41EAF3}"/>
              </a:ext>
            </a:extLst>
          </p:cNvPr>
          <p:cNvSpPr txBox="1"/>
          <p:nvPr/>
        </p:nvSpPr>
        <p:spPr bwMode="auto">
          <a:xfrm>
            <a:off x="5373914" y="1359763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ow or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s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0AE581-E9D1-D148-9D28-4EB0EC2107C0}"/>
              </a:ext>
            </a:extLst>
          </p:cNvPr>
          <p:cNvSpPr txBox="1"/>
          <p:nvPr/>
        </p:nvSpPr>
        <p:spPr bwMode="auto">
          <a:xfrm>
            <a:off x="5831114" y="1993926"/>
            <a:ext cx="2092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ts val="1200"/>
              </a:spcBef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0A15CF-1D5C-6542-B9E7-EF3CB00A361D}"/>
              </a:ext>
            </a:extLst>
          </p:cNvPr>
          <p:cNvSpPr txBox="1"/>
          <p:nvPr/>
        </p:nvSpPr>
        <p:spPr bwMode="auto">
          <a:xfrm>
            <a:off x="457200" y="5715000"/>
            <a:ext cx="83457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5-poin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ving average filter remove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gh-frequenc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havior and retains the lower frequency signal. </a:t>
            </a:r>
          </a:p>
        </p:txBody>
      </p:sp>
    </p:spTree>
    <p:extLst>
      <p:ext uri="{BB962C8B-B14F-4D97-AF65-F5344CB8AC3E}">
        <p14:creationId xmlns:p14="http://schemas.microsoft.com/office/powerpoint/2010/main" val="360508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3</TotalTime>
  <Words>2060</Words>
  <Application>Microsoft Office PowerPoint</Application>
  <PresentationFormat>On-screen Show (4:3)</PresentationFormat>
  <Paragraphs>327</Paragraphs>
  <Slides>62</Slides>
  <Notes>22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Arial</vt:lpstr>
      <vt:lpstr>Calibri</vt:lpstr>
      <vt:lpstr>Cambria Math</vt:lpstr>
      <vt:lpstr>Courier New</vt:lpstr>
      <vt:lpstr>Symbol</vt:lpstr>
      <vt:lpstr>Times New Roman</vt:lpstr>
      <vt:lpstr>1_Body Slides</vt:lpstr>
      <vt:lpstr>Equation</vt:lpstr>
      <vt:lpstr>Linear Filters</vt:lpstr>
      <vt:lpstr>Linear Filters</vt:lpstr>
      <vt:lpstr>Filter Example:  Difference</vt:lpstr>
      <vt:lpstr>PowerPoint Presentation</vt:lpstr>
      <vt:lpstr>PowerPoint Presentation</vt:lpstr>
      <vt:lpstr>PowerPoint Presentation</vt:lpstr>
      <vt:lpstr>Filters are sometimes used to “filter out” certain frequencies from a set of data.</vt:lpstr>
      <vt:lpstr>PowerPoint Presentation</vt:lpstr>
      <vt:lpstr>PowerPoint Presentation</vt:lpstr>
      <vt:lpstr>Recall: Data with Two Frequencies</vt:lpstr>
      <vt:lpstr>Original Data Containing Two Frequencies</vt:lpstr>
      <vt:lpstr>PowerPoint Presentation</vt:lpstr>
      <vt:lpstr>PowerPoint Presentation</vt:lpstr>
      <vt:lpstr>PowerPoint Presentation</vt:lpstr>
      <vt:lpstr>PowerPoint Presentation</vt:lpstr>
      <vt:lpstr>General Linear Process (GLP)</vt:lpstr>
      <vt:lpstr>PowerPoint Presentation</vt:lpstr>
      <vt:lpstr>General Linear Process (GLP)</vt:lpstr>
      <vt:lpstr>General Linear Process (GLP)</vt:lpstr>
      <vt:lpstr>PowerPoint Presentation</vt:lpstr>
      <vt:lpstr>AR(1) | Introduction and Key Result</vt:lpstr>
      <vt:lpstr>Autoregressive (AR) Models</vt:lpstr>
      <vt:lpstr>Autoregressive Models</vt:lpstr>
      <vt:lpstr>Autoregressive Model of Order 1:  AR(1)</vt:lpstr>
      <vt:lpstr>PowerPoint Presentation</vt:lpstr>
      <vt:lpstr>PowerPoint Presentation</vt:lpstr>
      <vt:lpstr>AR(1) | Conditions 2 and 3</vt:lpstr>
      <vt:lpstr>Stationary AR(1):  Conditions 1, 2, and 3</vt:lpstr>
      <vt:lpstr>PowerPoint Presentation</vt:lpstr>
      <vt:lpstr>AR(1) | Zero Mean Form</vt:lpstr>
      <vt:lpstr>Stationary AR(1) Facts</vt:lpstr>
      <vt:lpstr>PowerPoint Presentation</vt:lpstr>
      <vt:lpstr>AR(1) | Backshift Operator</vt:lpstr>
      <vt:lpstr>Stationary AR(1) Facts</vt:lpstr>
      <vt:lpstr>PowerPoint Presentation</vt:lpstr>
      <vt:lpstr>AR(1)</vt:lpstr>
      <vt:lpstr>PowerPoint Presentation</vt:lpstr>
      <vt:lpstr>PowerPoint Presentation</vt:lpstr>
      <vt:lpstr>Example: DOW Jones  Industrial Average</vt:lpstr>
      <vt:lpstr>DOW Jones Average over Two Consecutive 100-Day Periods</vt:lpstr>
      <vt:lpstr>PowerPoint Presentation</vt:lpstr>
      <vt:lpstr>AR(1)</vt:lpstr>
      <vt:lpstr>PowerPoint Presentation</vt:lpstr>
      <vt:lpstr>PowerPoint Presentation</vt:lpstr>
      <vt:lpstr>PowerPoint Presentation</vt:lpstr>
      <vt:lpstr>TSWGE Demo</vt:lpstr>
      <vt:lpstr>PowerPoint Presentation</vt:lpstr>
      <vt:lpstr>PowerPoint Presentation</vt:lpstr>
      <vt:lpstr>PowerPoint Presentation</vt:lpstr>
      <vt:lpstr>PowerPoint Presentation</vt:lpstr>
      <vt:lpstr>Nonstationary “AR(1)-Type” Models</vt:lpstr>
      <vt:lpstr>PowerPoint Presentation</vt:lpstr>
      <vt:lpstr>PowerPoint Presentation</vt:lpstr>
      <vt:lpstr>PowerPoint Presentation</vt:lpstr>
      <vt:lpstr>PowerPoint Presentation</vt:lpstr>
      <vt:lpstr>Summary of AR(1)</vt:lpstr>
      <vt:lpstr>PowerPoint Presentation</vt:lpstr>
      <vt:lpstr>PowerPoint Presentation</vt:lpstr>
      <vt:lpstr>Beyond AR(1) and AR(2)</vt:lpstr>
      <vt:lpstr>Some More Complicated Behaviors Cannot Be Explained by an AR(1) or AR(2) Model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228</cp:revision>
  <dcterms:created xsi:type="dcterms:W3CDTF">2016-03-21T14:12:59Z</dcterms:created>
  <dcterms:modified xsi:type="dcterms:W3CDTF">2019-01-29T12:50:33Z</dcterms:modified>
  <cp:category/>
</cp:coreProperties>
</file>